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8DD" w:rsidRDefault="00490FDA" w:rsidP="002C6FBF">
      <w:pPr>
        <w:pStyle w:val="NoSpacing"/>
        <w:jc w:val="center"/>
        <w:rPr>
          <w:sz w:val="24"/>
          <w:szCs w:val="24"/>
        </w:rPr>
      </w:pPr>
      <w:r w:rsidRPr="00C558DD">
        <w:rPr>
          <w:noProof/>
          <w:sz w:val="24"/>
          <w:szCs w:val="24"/>
        </w:rPr>
        <w:drawing>
          <wp:inline distT="0" distB="0" distL="0" distR="0" wp14:anchorId="7DBCAB51" wp14:editId="4A05452D">
            <wp:extent cx="780415" cy="814070"/>
            <wp:effectExtent l="19050" t="0" r="635" b="0"/>
            <wp:docPr id="2" name="Picture 4" descr="ORIGINAL%20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ORIGINAL%20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415" cy="814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58DD" w:rsidRDefault="00C558DD" w:rsidP="002C6FBF">
      <w:pPr>
        <w:pStyle w:val="NoSpacing"/>
        <w:jc w:val="center"/>
        <w:rPr>
          <w:sz w:val="24"/>
          <w:szCs w:val="24"/>
        </w:rPr>
      </w:pPr>
    </w:p>
    <w:p w:rsidR="00857997" w:rsidRPr="001D3F8D" w:rsidRDefault="00857997" w:rsidP="001D3F8D">
      <w:pPr>
        <w:pStyle w:val="NoSpacing"/>
        <w:jc w:val="center"/>
        <w:rPr>
          <w:b/>
          <w:sz w:val="24"/>
          <w:szCs w:val="24"/>
        </w:rPr>
      </w:pPr>
      <w:r w:rsidRPr="001D3F8D">
        <w:rPr>
          <w:b/>
          <w:sz w:val="24"/>
          <w:szCs w:val="24"/>
        </w:rPr>
        <w:t>NATIONAL OPEN UNIVERSITY OF NIGERIA</w:t>
      </w:r>
    </w:p>
    <w:p w:rsidR="001D3F8D" w:rsidRDefault="00857997" w:rsidP="001D3F8D">
      <w:pPr>
        <w:pStyle w:val="NoSpacing"/>
        <w:jc w:val="center"/>
        <w:rPr>
          <w:b/>
          <w:color w:val="000000"/>
          <w:sz w:val="24"/>
          <w:szCs w:val="24"/>
        </w:rPr>
      </w:pPr>
      <w:r w:rsidRPr="001D3F8D">
        <w:rPr>
          <w:b/>
          <w:color w:val="000000"/>
          <w:sz w:val="24"/>
          <w:szCs w:val="24"/>
        </w:rPr>
        <w:t xml:space="preserve">UNIVERSITY VILLAGE, PLOT 91 CADASTRAL </w:t>
      </w:r>
      <w:proofErr w:type="gramStart"/>
      <w:r w:rsidRPr="001D3F8D">
        <w:rPr>
          <w:b/>
          <w:color w:val="000000"/>
          <w:sz w:val="24"/>
          <w:szCs w:val="24"/>
        </w:rPr>
        <w:t>ZONE</w:t>
      </w:r>
      <w:proofErr w:type="gramEnd"/>
      <w:r w:rsidRPr="001D3F8D">
        <w:rPr>
          <w:b/>
          <w:color w:val="000000"/>
          <w:sz w:val="24"/>
          <w:szCs w:val="24"/>
        </w:rPr>
        <w:t>, NNAMDI AZIKIWE EXPRESS WAY,</w:t>
      </w:r>
    </w:p>
    <w:p w:rsidR="00857997" w:rsidRPr="001D3F8D" w:rsidRDefault="00857997" w:rsidP="001D3F8D">
      <w:pPr>
        <w:pStyle w:val="NoSpacing"/>
        <w:jc w:val="center"/>
        <w:rPr>
          <w:b/>
          <w:color w:val="000000"/>
          <w:sz w:val="24"/>
          <w:szCs w:val="24"/>
        </w:rPr>
      </w:pPr>
      <w:r w:rsidRPr="001D3F8D">
        <w:rPr>
          <w:b/>
          <w:color w:val="000000"/>
          <w:sz w:val="24"/>
          <w:szCs w:val="24"/>
        </w:rPr>
        <w:t xml:space="preserve"> JABI - ABUJA.</w:t>
      </w:r>
    </w:p>
    <w:p w:rsidR="00857997" w:rsidRPr="001D3F8D" w:rsidRDefault="00857997" w:rsidP="001D3F8D">
      <w:pPr>
        <w:pStyle w:val="NoSpacing"/>
        <w:jc w:val="center"/>
        <w:rPr>
          <w:b/>
          <w:sz w:val="24"/>
          <w:szCs w:val="24"/>
        </w:rPr>
      </w:pPr>
      <w:r w:rsidRPr="001D3F8D">
        <w:rPr>
          <w:b/>
          <w:sz w:val="24"/>
          <w:szCs w:val="24"/>
        </w:rPr>
        <w:t>FACULTY OF SCIENCES</w:t>
      </w:r>
    </w:p>
    <w:p w:rsidR="00857997" w:rsidRPr="001D3F8D" w:rsidRDefault="00857997" w:rsidP="001D3F8D">
      <w:pPr>
        <w:pStyle w:val="NoSpacing"/>
        <w:jc w:val="center"/>
        <w:rPr>
          <w:b/>
          <w:color w:val="000000"/>
          <w:sz w:val="24"/>
          <w:szCs w:val="24"/>
        </w:rPr>
      </w:pPr>
      <w:r w:rsidRPr="001D3F8D">
        <w:rPr>
          <w:b/>
          <w:sz w:val="24"/>
          <w:szCs w:val="24"/>
        </w:rPr>
        <w:t>DEPARTM</w:t>
      </w:r>
      <w:r w:rsidR="003B7401">
        <w:rPr>
          <w:b/>
          <w:sz w:val="24"/>
          <w:szCs w:val="24"/>
        </w:rPr>
        <w:t>ENT OF PURE AND APPLIED SCIENCE</w:t>
      </w:r>
    </w:p>
    <w:p w:rsidR="00857997" w:rsidRPr="004055BC" w:rsidRDefault="00B0335A" w:rsidP="004055BC">
      <w:pPr>
        <w:pStyle w:val="NoSpacing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APRIL/MAY</w:t>
      </w:r>
      <w:r w:rsidR="001473AB">
        <w:rPr>
          <w:b/>
          <w:sz w:val="24"/>
          <w:szCs w:val="24"/>
        </w:rPr>
        <w:t>, 2019</w:t>
      </w:r>
      <w:r>
        <w:rPr>
          <w:b/>
          <w:sz w:val="24"/>
          <w:szCs w:val="24"/>
        </w:rPr>
        <w:t xml:space="preserve"> </w:t>
      </w:r>
      <w:r w:rsidR="00857997" w:rsidRPr="001D3F8D">
        <w:rPr>
          <w:b/>
          <w:sz w:val="24"/>
          <w:szCs w:val="24"/>
        </w:rPr>
        <w:t>EXAMINATION</w:t>
      </w:r>
      <w:r w:rsidR="0035567D">
        <w:rPr>
          <w:b/>
          <w:sz w:val="24"/>
          <w:szCs w:val="24"/>
        </w:rPr>
        <w:t>S</w:t>
      </w:r>
    </w:p>
    <w:p w:rsidR="00857997" w:rsidRPr="001D3F8D" w:rsidRDefault="00857997" w:rsidP="001D3F8D">
      <w:pPr>
        <w:pStyle w:val="NoSpacing"/>
      </w:pPr>
    </w:p>
    <w:p w:rsidR="00857997" w:rsidRPr="00B662E5" w:rsidRDefault="00857997" w:rsidP="001D3F8D">
      <w:pPr>
        <w:pStyle w:val="NoSpacing"/>
        <w:rPr>
          <w:b/>
          <w:sz w:val="24"/>
          <w:szCs w:val="24"/>
        </w:rPr>
      </w:pPr>
      <w:r w:rsidRPr="00B662E5">
        <w:rPr>
          <w:b/>
          <w:sz w:val="24"/>
          <w:szCs w:val="24"/>
        </w:rPr>
        <w:t>COURSE CODE:       CHM 303</w:t>
      </w:r>
    </w:p>
    <w:p w:rsidR="00857997" w:rsidRPr="00B662E5" w:rsidRDefault="00857997" w:rsidP="001D3F8D">
      <w:pPr>
        <w:pStyle w:val="NoSpacing"/>
        <w:rPr>
          <w:b/>
          <w:sz w:val="24"/>
          <w:szCs w:val="24"/>
        </w:rPr>
      </w:pPr>
      <w:r w:rsidRPr="00B662E5">
        <w:rPr>
          <w:b/>
          <w:sz w:val="24"/>
          <w:szCs w:val="24"/>
        </w:rPr>
        <w:t xml:space="preserve">COURSE TITLE:     </w:t>
      </w:r>
      <w:r w:rsidR="00D21270" w:rsidRPr="00B662E5">
        <w:rPr>
          <w:b/>
          <w:sz w:val="24"/>
          <w:szCs w:val="24"/>
        </w:rPr>
        <w:t xml:space="preserve">  </w:t>
      </w:r>
      <w:r w:rsidRPr="00B662E5">
        <w:rPr>
          <w:b/>
          <w:sz w:val="24"/>
          <w:szCs w:val="24"/>
        </w:rPr>
        <w:t xml:space="preserve"> INORGANIC CHEMISTRY III</w:t>
      </w:r>
    </w:p>
    <w:p w:rsidR="0020284F" w:rsidRPr="00B662E5" w:rsidRDefault="00866DD0" w:rsidP="001D3F8D">
      <w:pPr>
        <w:pStyle w:val="NoSpacing"/>
        <w:rPr>
          <w:b/>
          <w:sz w:val="24"/>
          <w:szCs w:val="24"/>
        </w:rPr>
      </w:pPr>
      <w:r w:rsidRPr="00B662E5">
        <w:rPr>
          <w:b/>
          <w:sz w:val="24"/>
          <w:szCs w:val="24"/>
        </w:rPr>
        <w:t xml:space="preserve">COURSE UNIT:  </w:t>
      </w:r>
      <w:r w:rsidR="0020284F" w:rsidRPr="00B662E5">
        <w:rPr>
          <w:b/>
          <w:sz w:val="24"/>
          <w:szCs w:val="24"/>
        </w:rPr>
        <w:t xml:space="preserve">       3     </w:t>
      </w:r>
    </w:p>
    <w:p w:rsidR="00857997" w:rsidRPr="00B662E5" w:rsidRDefault="00857997" w:rsidP="001D3F8D">
      <w:pPr>
        <w:pStyle w:val="NoSpacing"/>
        <w:rPr>
          <w:b/>
          <w:sz w:val="24"/>
          <w:szCs w:val="24"/>
        </w:rPr>
      </w:pPr>
      <w:r w:rsidRPr="00B662E5">
        <w:rPr>
          <w:b/>
          <w:sz w:val="24"/>
          <w:szCs w:val="24"/>
        </w:rPr>
        <w:t xml:space="preserve">TIME: </w:t>
      </w:r>
      <w:r w:rsidRPr="00B662E5">
        <w:rPr>
          <w:b/>
          <w:sz w:val="24"/>
          <w:szCs w:val="24"/>
        </w:rPr>
        <w:tab/>
      </w:r>
      <w:r w:rsidR="00784FEF" w:rsidRPr="00B662E5">
        <w:rPr>
          <w:b/>
          <w:sz w:val="24"/>
          <w:szCs w:val="24"/>
        </w:rPr>
        <w:t xml:space="preserve">                   </w:t>
      </w:r>
      <w:r w:rsidR="0020284F" w:rsidRPr="00B662E5">
        <w:rPr>
          <w:b/>
          <w:sz w:val="24"/>
          <w:szCs w:val="24"/>
        </w:rPr>
        <w:t xml:space="preserve"> </w:t>
      </w:r>
      <w:r w:rsidR="00784FEF" w:rsidRPr="00B662E5">
        <w:rPr>
          <w:b/>
          <w:sz w:val="24"/>
          <w:szCs w:val="24"/>
        </w:rPr>
        <w:t xml:space="preserve"> </w:t>
      </w:r>
      <w:r w:rsidRPr="00B662E5">
        <w:rPr>
          <w:b/>
          <w:sz w:val="24"/>
          <w:szCs w:val="24"/>
        </w:rPr>
        <w:t>2⅟</w:t>
      </w:r>
      <w:r w:rsidRPr="00B662E5">
        <w:rPr>
          <w:b/>
          <w:sz w:val="24"/>
          <w:szCs w:val="24"/>
          <w:vertAlign w:val="subscript"/>
        </w:rPr>
        <w:t xml:space="preserve">2 </w:t>
      </w:r>
      <w:r w:rsidRPr="00B662E5">
        <w:rPr>
          <w:b/>
          <w:sz w:val="24"/>
          <w:szCs w:val="24"/>
        </w:rPr>
        <w:t>HOURS</w:t>
      </w:r>
    </w:p>
    <w:p w:rsidR="00857997" w:rsidRDefault="00AC57F1" w:rsidP="001D3F8D">
      <w:pPr>
        <w:pStyle w:val="NoSpacing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INSTRUCTION:       </w:t>
      </w:r>
      <w:r w:rsidR="00857997" w:rsidRPr="00B662E5">
        <w:rPr>
          <w:b/>
          <w:sz w:val="24"/>
          <w:szCs w:val="24"/>
        </w:rPr>
        <w:t xml:space="preserve"> Answer </w:t>
      </w:r>
      <w:proofErr w:type="gramStart"/>
      <w:r w:rsidR="00857997" w:rsidRPr="00B662E5">
        <w:rPr>
          <w:b/>
          <w:sz w:val="24"/>
          <w:szCs w:val="24"/>
        </w:rPr>
        <w:t>question</w:t>
      </w:r>
      <w:proofErr w:type="gramEnd"/>
      <w:r w:rsidR="00857997" w:rsidRPr="00B662E5">
        <w:rPr>
          <w:b/>
          <w:sz w:val="24"/>
          <w:szCs w:val="24"/>
        </w:rPr>
        <w:t xml:space="preserve"> one </w:t>
      </w:r>
      <w:r w:rsidR="00942F35" w:rsidRPr="00B662E5">
        <w:rPr>
          <w:b/>
          <w:sz w:val="24"/>
          <w:szCs w:val="24"/>
        </w:rPr>
        <w:t>and any</w:t>
      </w:r>
      <w:r w:rsidR="00C0572F" w:rsidRPr="00B662E5">
        <w:rPr>
          <w:b/>
          <w:sz w:val="24"/>
          <w:szCs w:val="24"/>
        </w:rPr>
        <w:t xml:space="preserve"> other four</w:t>
      </w:r>
      <w:r w:rsidR="00857997" w:rsidRPr="00B662E5">
        <w:rPr>
          <w:b/>
          <w:sz w:val="24"/>
          <w:szCs w:val="24"/>
        </w:rPr>
        <w:t xml:space="preserve"> questions.</w:t>
      </w:r>
    </w:p>
    <w:p w:rsidR="00335DE1" w:rsidRPr="00B662E5" w:rsidRDefault="00335DE1" w:rsidP="001D3F8D">
      <w:pPr>
        <w:pStyle w:val="NoSpacing"/>
        <w:rPr>
          <w:b/>
          <w:sz w:val="24"/>
          <w:szCs w:val="24"/>
        </w:rPr>
      </w:pPr>
    </w:p>
    <w:p w:rsidR="00784FEF" w:rsidRPr="007F6ADD" w:rsidRDefault="00784FEF" w:rsidP="001D3F8D">
      <w:pPr>
        <w:pStyle w:val="NoSpacing"/>
        <w:rPr>
          <w:b/>
        </w:rPr>
      </w:pPr>
    </w:p>
    <w:p w:rsidR="00857997" w:rsidRPr="005F5107" w:rsidRDefault="00857997" w:rsidP="00784FEF">
      <w:pPr>
        <w:pStyle w:val="NoSpacing"/>
        <w:jc w:val="center"/>
        <w:rPr>
          <w:b/>
        </w:rPr>
      </w:pPr>
      <w:r w:rsidRPr="005F5107">
        <w:rPr>
          <w:b/>
        </w:rPr>
        <w:t>QUESTION ONE</w:t>
      </w:r>
    </w:p>
    <w:p w:rsidR="0086338A" w:rsidRPr="005F5107" w:rsidRDefault="0086338A" w:rsidP="00857997">
      <w:pPr>
        <w:pStyle w:val="NoSpacing"/>
        <w:jc w:val="center"/>
        <w:rPr>
          <w:rFonts w:cs="Times New Roman"/>
          <w:b/>
        </w:rPr>
      </w:pPr>
    </w:p>
    <w:p w:rsidR="009D72FC" w:rsidRPr="00FA31B5" w:rsidRDefault="00177014" w:rsidP="00550D13">
      <w:pPr>
        <w:tabs>
          <w:tab w:val="left" w:pos="170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31B5">
        <w:rPr>
          <w:rFonts w:cs="Times New Roman"/>
        </w:rPr>
        <w:t>1</w:t>
      </w:r>
      <w:r w:rsidR="009D72FC" w:rsidRPr="00FA31B5">
        <w:rPr>
          <w:rFonts w:cs="Times New Roman"/>
        </w:rPr>
        <w:t xml:space="preserve"> </w:t>
      </w:r>
      <w:r w:rsidRPr="00FA31B5">
        <w:rPr>
          <w:rFonts w:ascii="Times New Roman" w:hAnsi="Times New Roman" w:cs="Times New Roman"/>
          <w:sz w:val="24"/>
          <w:szCs w:val="24"/>
        </w:rPr>
        <w:t>(a) With the aid of molecular o</w:t>
      </w:r>
      <w:r w:rsidR="001565A7">
        <w:rPr>
          <w:rFonts w:ascii="Times New Roman" w:hAnsi="Times New Roman" w:cs="Times New Roman"/>
          <w:sz w:val="24"/>
          <w:szCs w:val="24"/>
        </w:rPr>
        <w:t>rbital energy level diagram</w:t>
      </w:r>
      <w:r w:rsidRPr="00FA31B5">
        <w:rPr>
          <w:rFonts w:ascii="Times New Roman" w:hAnsi="Times New Roman" w:cs="Times New Roman"/>
          <w:sz w:val="24"/>
          <w:szCs w:val="24"/>
        </w:rPr>
        <w:t xml:space="preserve"> describe the  </w:t>
      </w:r>
      <w:r w:rsidR="00584C97" w:rsidRPr="00FA31B5">
        <w:rPr>
          <w:rFonts w:ascii="Times New Roman" w:hAnsi="Times New Roman" w:cs="Times New Roman"/>
          <w:sz w:val="24"/>
          <w:szCs w:val="24"/>
        </w:rPr>
        <w:t xml:space="preserve">three-centered </w:t>
      </w:r>
      <w:r w:rsidRPr="00FA31B5">
        <w:rPr>
          <w:rFonts w:ascii="Times New Roman" w:hAnsi="Times New Roman" w:cs="Times New Roman"/>
          <w:sz w:val="24"/>
          <w:szCs w:val="24"/>
        </w:rPr>
        <w:t>four-electron bond nature in XeF</w:t>
      </w:r>
      <w:r w:rsidRPr="00FA31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613B" w:rsidRPr="00FA31B5">
        <w:rPr>
          <w:rFonts w:ascii="Times New Roman" w:hAnsi="Times New Roman" w:cs="Times New Roman"/>
          <w:sz w:val="24"/>
          <w:szCs w:val="24"/>
          <w:vertAlign w:val="subscript"/>
        </w:rPr>
        <w:t xml:space="preserve">.                                                                                  </w:t>
      </w:r>
      <w:r w:rsidR="00550D13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    </w:t>
      </w:r>
      <w:r w:rsidR="00EC18C5" w:rsidRPr="00FA31B5">
        <w:rPr>
          <w:rFonts w:ascii="Times New Roman" w:hAnsi="Times New Roman" w:cs="Times New Roman"/>
          <w:sz w:val="24"/>
          <w:szCs w:val="24"/>
        </w:rPr>
        <w:t>4 M</w:t>
      </w:r>
      <w:r w:rsidR="00BD613B" w:rsidRPr="00FA31B5">
        <w:rPr>
          <w:rFonts w:ascii="Times New Roman" w:hAnsi="Times New Roman" w:cs="Times New Roman"/>
          <w:sz w:val="24"/>
          <w:szCs w:val="24"/>
        </w:rPr>
        <w:t>arks</w:t>
      </w:r>
      <w:r w:rsidRPr="00FA31B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B4434" w:rsidRPr="00FA31B5" w:rsidRDefault="00BD613B" w:rsidP="00550D13">
      <w:pPr>
        <w:tabs>
          <w:tab w:val="left" w:pos="1701"/>
        </w:tabs>
        <w:jc w:val="both"/>
        <w:rPr>
          <w:rFonts w:cs="Times New Roman"/>
        </w:rPr>
      </w:pPr>
      <w:r w:rsidRPr="00FA31B5">
        <w:rPr>
          <w:rFonts w:cs="Times New Roman"/>
        </w:rPr>
        <w:t xml:space="preserve">       </w:t>
      </w:r>
      <w:r w:rsidR="002B4434" w:rsidRPr="00FA31B5">
        <w:rPr>
          <w:rFonts w:cs="Times New Roman"/>
        </w:rPr>
        <w:t xml:space="preserve">   </w:t>
      </w:r>
      <w:r w:rsidR="00177014" w:rsidRPr="00FA31B5">
        <w:rPr>
          <w:rFonts w:cs="Times New Roman"/>
        </w:rPr>
        <w:t xml:space="preserve">                  </w:t>
      </w:r>
    </w:p>
    <w:p w:rsidR="00177014" w:rsidRPr="00FA31B5" w:rsidRDefault="008774C1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A31B5">
        <w:rPr>
          <w:rFonts w:ascii="Times New Roman" w:hAnsi="Times New Roman" w:cs="Times New Roman"/>
          <w:sz w:val="24"/>
          <w:szCs w:val="24"/>
        </w:rPr>
        <w:t>1b) Boron practically prefers to form borate than forming a B</w:t>
      </w:r>
      <w:r w:rsidRPr="00FA31B5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FA31B5">
        <w:rPr>
          <w:rFonts w:ascii="Times New Roman" w:hAnsi="Times New Roman" w:cs="Times New Roman"/>
          <w:sz w:val="24"/>
          <w:szCs w:val="24"/>
        </w:rPr>
        <w:t xml:space="preserve"> ion, explain?</w:t>
      </w:r>
      <w:r w:rsidR="00177014" w:rsidRPr="00FA31B5">
        <w:rPr>
          <w:rFonts w:ascii="Times New Roman" w:hAnsi="Times New Roman" w:cs="Times New Roman"/>
          <w:sz w:val="24"/>
          <w:szCs w:val="24"/>
        </w:rPr>
        <w:tab/>
      </w:r>
      <w:r w:rsidR="00BD613B" w:rsidRPr="00FA31B5">
        <w:rPr>
          <w:rFonts w:ascii="Times New Roman" w:hAnsi="Times New Roman" w:cs="Times New Roman"/>
          <w:sz w:val="24"/>
          <w:szCs w:val="24"/>
        </w:rPr>
        <w:t xml:space="preserve">     2</w:t>
      </w:r>
      <w:r w:rsidR="00BD613B" w:rsidRPr="00FA31B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D613B" w:rsidRPr="00FA31B5">
        <w:rPr>
          <w:rFonts w:ascii="Times New Roman" w:hAnsi="Times New Roman" w:cs="Times New Roman"/>
          <w:sz w:val="24"/>
          <w:szCs w:val="24"/>
        </w:rPr>
        <w:t>/</w:t>
      </w:r>
      <w:r w:rsidR="00BD613B" w:rsidRPr="00FA31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613B" w:rsidRPr="00FA31B5">
        <w:rPr>
          <w:rFonts w:ascii="Times New Roman" w:hAnsi="Times New Roman" w:cs="Times New Roman"/>
          <w:sz w:val="24"/>
          <w:szCs w:val="24"/>
        </w:rPr>
        <w:t xml:space="preserve"> Marks</w:t>
      </w:r>
      <w:r w:rsidR="00177014" w:rsidRPr="00FA31B5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BD613B" w:rsidRPr="00FA31B5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:rsidR="00177014" w:rsidRPr="00FA31B5" w:rsidRDefault="00177014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7014" w:rsidRPr="00FA31B5" w:rsidRDefault="00177014" w:rsidP="00550D13">
      <w:pPr>
        <w:tabs>
          <w:tab w:val="left" w:pos="170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31B5">
        <w:rPr>
          <w:rFonts w:ascii="Times New Roman" w:hAnsi="Times New Roman" w:cs="Times New Roman"/>
          <w:sz w:val="24"/>
          <w:szCs w:val="24"/>
        </w:rPr>
        <w:t xml:space="preserve">1 (c) </w:t>
      </w:r>
      <w:r w:rsidR="00911030" w:rsidRPr="00FA31B5">
        <w:rPr>
          <w:rFonts w:ascii="Times New Roman" w:hAnsi="Times New Roman" w:cs="Times New Roman"/>
          <w:sz w:val="24"/>
          <w:szCs w:val="24"/>
        </w:rPr>
        <w:t>If the number of unpaired electrons in [</w:t>
      </w:r>
      <w:proofErr w:type="gramStart"/>
      <w:r w:rsidR="00911030" w:rsidRPr="00FA31B5">
        <w:rPr>
          <w:rFonts w:ascii="Times New Roman" w:hAnsi="Times New Roman" w:cs="Times New Roman"/>
          <w:sz w:val="24"/>
          <w:szCs w:val="24"/>
        </w:rPr>
        <w:t>V(</w:t>
      </w:r>
      <w:proofErr w:type="gramEnd"/>
      <w:r w:rsidR="00911030" w:rsidRPr="00FA31B5">
        <w:rPr>
          <w:rFonts w:ascii="Times New Roman" w:hAnsi="Times New Roman" w:cs="Times New Roman"/>
          <w:sz w:val="24"/>
          <w:szCs w:val="24"/>
        </w:rPr>
        <w:t>H</w:t>
      </w:r>
      <w:r w:rsidR="00911030" w:rsidRPr="00FA31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11030" w:rsidRPr="00FA31B5">
        <w:rPr>
          <w:rFonts w:ascii="Times New Roman" w:hAnsi="Times New Roman" w:cs="Times New Roman"/>
          <w:sz w:val="24"/>
          <w:szCs w:val="24"/>
        </w:rPr>
        <w:t>O)</w:t>
      </w:r>
      <w:r w:rsidR="00911030" w:rsidRPr="00FA31B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11030" w:rsidRPr="00FA31B5">
        <w:rPr>
          <w:rFonts w:ascii="Times New Roman" w:hAnsi="Times New Roman" w:cs="Times New Roman"/>
          <w:sz w:val="24"/>
          <w:szCs w:val="24"/>
        </w:rPr>
        <w:t>]</w:t>
      </w:r>
      <w:r w:rsidR="00911030" w:rsidRPr="00FA31B5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11030" w:rsidRPr="00FA31B5">
        <w:rPr>
          <w:rFonts w:ascii="Times New Roman" w:hAnsi="Times New Roman" w:cs="Times New Roman"/>
          <w:sz w:val="24"/>
          <w:szCs w:val="24"/>
        </w:rPr>
        <w:t xml:space="preserve"> and [Cu(H</w:t>
      </w:r>
      <w:r w:rsidR="00911030" w:rsidRPr="00FA31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11030" w:rsidRPr="00FA31B5">
        <w:rPr>
          <w:rFonts w:ascii="Times New Roman" w:hAnsi="Times New Roman" w:cs="Times New Roman"/>
          <w:sz w:val="24"/>
          <w:szCs w:val="24"/>
        </w:rPr>
        <w:t>O)</w:t>
      </w:r>
      <w:r w:rsidR="00911030" w:rsidRPr="00FA31B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11030" w:rsidRPr="00FA31B5">
        <w:rPr>
          <w:rFonts w:ascii="Times New Roman" w:hAnsi="Times New Roman" w:cs="Times New Roman"/>
          <w:sz w:val="24"/>
          <w:szCs w:val="24"/>
        </w:rPr>
        <w:t>]</w:t>
      </w:r>
      <w:r w:rsidR="00911030" w:rsidRPr="00FA31B5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11030" w:rsidRPr="00FA31B5">
        <w:rPr>
          <w:rFonts w:ascii="Times New Roman" w:hAnsi="Times New Roman" w:cs="Times New Roman"/>
          <w:sz w:val="24"/>
          <w:szCs w:val="24"/>
        </w:rPr>
        <w:t xml:space="preserve"> are x and y respectively, w</w:t>
      </w:r>
      <w:r w:rsidR="00EC18C5" w:rsidRPr="00FA31B5">
        <w:rPr>
          <w:rFonts w:ascii="Times New Roman" w:hAnsi="Times New Roman" w:cs="Times New Roman"/>
          <w:sz w:val="24"/>
          <w:szCs w:val="24"/>
        </w:rPr>
        <w:t>hat will be the value of 2x + y.</w:t>
      </w:r>
      <w:r w:rsidRPr="00FA31B5">
        <w:rPr>
          <w:rFonts w:ascii="Times New Roman" w:hAnsi="Times New Roman" w:cs="Times New Roman"/>
          <w:sz w:val="24"/>
          <w:szCs w:val="24"/>
        </w:rPr>
        <w:tab/>
      </w:r>
      <w:r w:rsidR="00EC18C5" w:rsidRPr="00FA31B5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550D13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EC18C5" w:rsidRPr="00FA31B5">
        <w:rPr>
          <w:rFonts w:ascii="Times New Roman" w:hAnsi="Times New Roman" w:cs="Times New Roman"/>
          <w:sz w:val="24"/>
          <w:szCs w:val="24"/>
        </w:rPr>
        <w:t>3 Marks</w:t>
      </w:r>
      <w:r w:rsidRPr="00FA31B5">
        <w:rPr>
          <w:rFonts w:ascii="Times New Roman" w:hAnsi="Times New Roman" w:cs="Times New Roman"/>
          <w:sz w:val="24"/>
          <w:szCs w:val="24"/>
        </w:rPr>
        <w:tab/>
      </w:r>
      <w:r w:rsidRPr="00FA31B5">
        <w:rPr>
          <w:rFonts w:ascii="Times New Roman" w:hAnsi="Times New Roman" w:cs="Times New Roman"/>
          <w:sz w:val="24"/>
          <w:szCs w:val="24"/>
        </w:rPr>
        <w:tab/>
      </w:r>
      <w:r w:rsidRPr="00FA31B5">
        <w:rPr>
          <w:rFonts w:ascii="Times New Roman" w:hAnsi="Times New Roman" w:cs="Times New Roman"/>
          <w:sz w:val="24"/>
          <w:szCs w:val="24"/>
        </w:rPr>
        <w:tab/>
      </w:r>
      <w:r w:rsidRPr="00FA31B5">
        <w:rPr>
          <w:rFonts w:ascii="Times New Roman" w:hAnsi="Times New Roman" w:cs="Times New Roman"/>
          <w:sz w:val="24"/>
          <w:szCs w:val="24"/>
        </w:rPr>
        <w:tab/>
      </w:r>
      <w:r w:rsidRPr="00FA31B5">
        <w:rPr>
          <w:rFonts w:ascii="Times New Roman" w:hAnsi="Times New Roman" w:cs="Times New Roman"/>
          <w:sz w:val="24"/>
          <w:szCs w:val="24"/>
        </w:rPr>
        <w:tab/>
      </w:r>
      <w:r w:rsidRPr="00FA31B5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:rsidR="00177014" w:rsidRPr="00FA31B5" w:rsidRDefault="00177014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50CC" w:rsidRPr="00FA31B5" w:rsidRDefault="00177014" w:rsidP="00550D13">
      <w:pPr>
        <w:tabs>
          <w:tab w:val="left" w:pos="450"/>
          <w:tab w:val="left" w:pos="170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31B5">
        <w:rPr>
          <w:rFonts w:ascii="Times New Roman" w:hAnsi="Times New Roman" w:cs="Times New Roman"/>
          <w:sz w:val="24"/>
          <w:szCs w:val="24"/>
        </w:rPr>
        <w:t>1 (d)</w:t>
      </w:r>
      <w:r w:rsidR="00FD50CC" w:rsidRPr="00FA31B5">
        <w:rPr>
          <w:rFonts w:ascii="Times New Roman" w:hAnsi="Times New Roman" w:cs="Times New Roman"/>
          <w:sz w:val="24"/>
          <w:szCs w:val="24"/>
        </w:rPr>
        <w:t xml:space="preserve"> Write down the chemical equations for the reactions of lanthanum (Ln) with: </w:t>
      </w:r>
    </w:p>
    <w:p w:rsidR="00FD50CC" w:rsidRPr="00FA31B5" w:rsidRDefault="00FD50CC" w:rsidP="00550D13">
      <w:pPr>
        <w:tabs>
          <w:tab w:val="left" w:pos="450"/>
          <w:tab w:val="left" w:pos="170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A31B5">
        <w:rPr>
          <w:rFonts w:ascii="Times New Roman" w:hAnsi="Times New Roman" w:cs="Times New Roman"/>
          <w:sz w:val="24"/>
          <w:szCs w:val="24"/>
        </w:rPr>
        <w:tab/>
      </w:r>
      <w:r w:rsidRPr="00FA31B5">
        <w:rPr>
          <w:rFonts w:ascii="Times New Roman" w:hAnsi="Times New Roman" w:cs="Times New Roman"/>
          <w:sz w:val="24"/>
          <w:szCs w:val="24"/>
        </w:rPr>
        <w:tab/>
        <w:t xml:space="preserve">(i) </w:t>
      </w:r>
      <w:proofErr w:type="gramStart"/>
      <w:r w:rsidRPr="00FA31B5">
        <w:rPr>
          <w:rFonts w:ascii="Times New Roman" w:hAnsi="Times New Roman" w:cs="Times New Roman"/>
          <w:sz w:val="24"/>
          <w:szCs w:val="24"/>
        </w:rPr>
        <w:t>water</w:t>
      </w:r>
      <w:proofErr w:type="gramEnd"/>
      <w:r w:rsidRPr="00FA31B5">
        <w:rPr>
          <w:rFonts w:ascii="Times New Roman" w:hAnsi="Times New Roman" w:cs="Times New Roman"/>
          <w:sz w:val="24"/>
          <w:szCs w:val="24"/>
        </w:rPr>
        <w:t xml:space="preserve"> and (ii) oxygen</w:t>
      </w:r>
      <w:r w:rsidR="007C7324" w:rsidRPr="00FA31B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550D13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7C7324" w:rsidRPr="00FA31B5">
        <w:rPr>
          <w:rFonts w:ascii="Times New Roman" w:hAnsi="Times New Roman" w:cs="Times New Roman"/>
          <w:sz w:val="24"/>
          <w:szCs w:val="24"/>
        </w:rPr>
        <w:t>4 Marks</w:t>
      </w:r>
    </w:p>
    <w:p w:rsidR="00177014" w:rsidRPr="00FA31B5" w:rsidRDefault="00177014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3F27" w:rsidRPr="00FA31B5" w:rsidRDefault="00177014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A31B5">
        <w:rPr>
          <w:rFonts w:ascii="Times New Roman" w:hAnsi="Times New Roman" w:cs="Times New Roman"/>
          <w:sz w:val="24"/>
          <w:szCs w:val="24"/>
        </w:rPr>
        <w:t>1 (e)</w:t>
      </w:r>
      <w:r w:rsidR="00FE3F27" w:rsidRPr="00FA31B5">
        <w:rPr>
          <w:rFonts w:ascii="Times New Roman" w:hAnsi="Times New Roman" w:cs="Times New Roman"/>
          <w:sz w:val="24"/>
          <w:szCs w:val="24"/>
        </w:rPr>
        <w:t xml:space="preserve"> List three methods of beneficiation of ore.</w:t>
      </w:r>
      <w:proofErr w:type="gramEnd"/>
      <w:r w:rsidR="00FE3F27" w:rsidRPr="00FA31B5">
        <w:rPr>
          <w:rFonts w:ascii="Times New Roman" w:hAnsi="Times New Roman" w:cs="Times New Roman"/>
          <w:sz w:val="24"/>
          <w:szCs w:val="24"/>
        </w:rPr>
        <w:t xml:space="preserve"> Hence, which of the methods </w:t>
      </w:r>
      <w:proofErr w:type="gramStart"/>
      <w:r w:rsidR="00FE3F27" w:rsidRPr="00FA31B5">
        <w:rPr>
          <w:rFonts w:ascii="Times New Roman" w:hAnsi="Times New Roman" w:cs="Times New Roman"/>
          <w:sz w:val="24"/>
          <w:szCs w:val="24"/>
        </w:rPr>
        <w:t>will</w:t>
      </w:r>
      <w:proofErr w:type="gramEnd"/>
      <w:r w:rsidR="00FE3F27" w:rsidRPr="00FA31B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3F27" w:rsidRPr="00FA31B5" w:rsidRDefault="00FE3F27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A31B5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Pr="00FA31B5">
        <w:rPr>
          <w:rFonts w:ascii="Times New Roman" w:hAnsi="Times New Roman" w:cs="Times New Roman"/>
          <w:sz w:val="24"/>
          <w:szCs w:val="24"/>
        </w:rPr>
        <w:t xml:space="preserve"> most appropriate for beneficiation of </w:t>
      </w:r>
      <w:proofErr w:type="spellStart"/>
      <w:r w:rsidRPr="00FA31B5">
        <w:rPr>
          <w:rFonts w:ascii="Times New Roman" w:hAnsi="Times New Roman" w:cs="Times New Roman"/>
          <w:sz w:val="24"/>
          <w:szCs w:val="24"/>
        </w:rPr>
        <w:t>haematite</w:t>
      </w:r>
      <w:proofErr w:type="spellEnd"/>
      <w:r w:rsidRPr="00FA31B5">
        <w:rPr>
          <w:rFonts w:ascii="Times New Roman" w:hAnsi="Times New Roman" w:cs="Times New Roman"/>
          <w:sz w:val="24"/>
          <w:szCs w:val="24"/>
        </w:rPr>
        <w:t xml:space="preserve"> (Fe</w:t>
      </w:r>
      <w:r w:rsidRPr="00FA31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31B5">
        <w:rPr>
          <w:rFonts w:ascii="Times New Roman" w:hAnsi="Times New Roman" w:cs="Times New Roman"/>
          <w:sz w:val="24"/>
          <w:szCs w:val="24"/>
        </w:rPr>
        <w:t>O</w:t>
      </w:r>
      <w:r w:rsidRPr="00FA31B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31B5">
        <w:rPr>
          <w:rFonts w:ascii="Times New Roman" w:hAnsi="Times New Roman" w:cs="Times New Roman"/>
          <w:sz w:val="24"/>
          <w:szCs w:val="24"/>
        </w:rPr>
        <w:t xml:space="preserve">). </w:t>
      </w:r>
      <w:r w:rsidRPr="00FA31B5">
        <w:rPr>
          <w:rFonts w:ascii="Times New Roman" w:hAnsi="Times New Roman" w:cs="Times New Roman"/>
          <w:sz w:val="24"/>
          <w:szCs w:val="24"/>
        </w:rPr>
        <w:tab/>
      </w:r>
      <w:r w:rsidR="00E07B43" w:rsidRPr="00FA31B5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550D1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07B43" w:rsidRPr="00FA31B5">
        <w:rPr>
          <w:rFonts w:ascii="Times New Roman" w:hAnsi="Times New Roman" w:cs="Times New Roman"/>
          <w:sz w:val="24"/>
          <w:szCs w:val="24"/>
        </w:rPr>
        <w:t xml:space="preserve"> 2</w:t>
      </w:r>
      <w:r w:rsidR="00E07B43" w:rsidRPr="00FA31B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07B43" w:rsidRPr="00FA31B5">
        <w:rPr>
          <w:rFonts w:ascii="Times New Roman" w:hAnsi="Times New Roman" w:cs="Times New Roman"/>
          <w:sz w:val="24"/>
          <w:szCs w:val="24"/>
        </w:rPr>
        <w:t>/</w:t>
      </w:r>
      <w:r w:rsidR="00E07B43" w:rsidRPr="00FA31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7B43" w:rsidRPr="00FA31B5">
        <w:rPr>
          <w:rFonts w:ascii="Times New Roman" w:hAnsi="Times New Roman" w:cs="Times New Roman"/>
          <w:sz w:val="24"/>
          <w:szCs w:val="24"/>
        </w:rPr>
        <w:t xml:space="preserve"> Marks</w:t>
      </w:r>
      <w:r w:rsidR="00E07B43" w:rsidRPr="00FA31B5">
        <w:rPr>
          <w:rFonts w:ascii="Times New Roman" w:hAnsi="Times New Roman" w:cs="Times New Roman"/>
          <w:sz w:val="24"/>
          <w:szCs w:val="24"/>
        </w:rPr>
        <w:tab/>
      </w:r>
    </w:p>
    <w:p w:rsidR="00FE3F27" w:rsidRPr="00FA31B5" w:rsidRDefault="00FE3F27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014" w:rsidRPr="00FA31B5" w:rsidRDefault="00177014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014" w:rsidRPr="00FA31B5" w:rsidRDefault="00AD7FB5" w:rsidP="00550D1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31B5">
        <w:rPr>
          <w:rFonts w:ascii="Times New Roman" w:hAnsi="Times New Roman" w:cs="Times New Roman"/>
          <w:sz w:val="24"/>
          <w:szCs w:val="24"/>
        </w:rPr>
        <w:t xml:space="preserve">1 (f) </w:t>
      </w:r>
      <w:proofErr w:type="gramStart"/>
      <w:r w:rsidRPr="00FA31B5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FA31B5">
        <w:rPr>
          <w:rFonts w:ascii="Times New Roman" w:hAnsi="Times New Roman" w:cs="Times New Roman"/>
          <w:sz w:val="24"/>
          <w:szCs w:val="24"/>
        </w:rPr>
        <w:t xml:space="preserve"> the crystal field theory, itemize any two consideration that should be given to the electronic configuration of the metal ion in the complexes.</w:t>
      </w:r>
      <w:r w:rsidR="003129A4" w:rsidRPr="00FA31B5">
        <w:rPr>
          <w:rFonts w:ascii="Times New Roman" w:hAnsi="Times New Roman" w:cs="Times New Roman"/>
          <w:sz w:val="24"/>
          <w:szCs w:val="24"/>
        </w:rPr>
        <w:t xml:space="preserve">    </w:t>
      </w:r>
      <w:r w:rsidR="00E07B43" w:rsidRPr="00FA31B5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550D13">
        <w:rPr>
          <w:rFonts w:ascii="Times New Roman" w:hAnsi="Times New Roman" w:cs="Times New Roman"/>
          <w:sz w:val="24"/>
          <w:szCs w:val="24"/>
        </w:rPr>
        <w:t xml:space="preserve">      </w:t>
      </w:r>
      <w:r w:rsidR="003129A4" w:rsidRPr="00FA31B5">
        <w:rPr>
          <w:rFonts w:ascii="Times New Roman" w:hAnsi="Times New Roman" w:cs="Times New Roman"/>
          <w:sz w:val="24"/>
          <w:szCs w:val="24"/>
        </w:rPr>
        <w:t xml:space="preserve"> </w:t>
      </w:r>
      <w:r w:rsidR="00E07B43" w:rsidRPr="00FA31B5">
        <w:rPr>
          <w:rFonts w:ascii="Times New Roman" w:hAnsi="Times New Roman" w:cs="Times New Roman"/>
          <w:sz w:val="24"/>
          <w:szCs w:val="24"/>
        </w:rPr>
        <w:t>3</w:t>
      </w:r>
      <w:r w:rsidR="00E07B43" w:rsidRPr="00FA31B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E07B43" w:rsidRPr="00FA31B5">
        <w:rPr>
          <w:rFonts w:ascii="Times New Roman" w:hAnsi="Times New Roman" w:cs="Times New Roman"/>
          <w:sz w:val="24"/>
          <w:szCs w:val="24"/>
        </w:rPr>
        <w:t>Marks</w:t>
      </w:r>
      <w:r w:rsidR="00E07B43" w:rsidRPr="00FA31B5">
        <w:rPr>
          <w:rFonts w:ascii="Times New Roman" w:hAnsi="Times New Roman" w:cs="Times New Roman"/>
          <w:sz w:val="24"/>
          <w:szCs w:val="24"/>
        </w:rPr>
        <w:tab/>
      </w:r>
      <w:r w:rsidR="003129A4" w:rsidRPr="00FA31B5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E07B43" w:rsidRPr="00FA31B5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3129A4" w:rsidRPr="00FA31B5">
        <w:rPr>
          <w:rFonts w:ascii="Times New Roman" w:hAnsi="Times New Roman" w:cs="Times New Roman"/>
          <w:sz w:val="24"/>
          <w:szCs w:val="24"/>
        </w:rPr>
        <w:t xml:space="preserve"> </w:t>
      </w:r>
      <w:r w:rsidR="00EE46F3" w:rsidRPr="00FA31B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7B43" w:rsidRPr="00E07B43" w:rsidRDefault="00E07B43" w:rsidP="00E07B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7014" w:rsidRDefault="00177014" w:rsidP="0017701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</w:t>
      </w:r>
    </w:p>
    <w:p w:rsidR="00177014" w:rsidRDefault="00177014" w:rsidP="00177014">
      <w:pPr>
        <w:autoSpaceDE w:val="0"/>
        <w:autoSpaceDN w:val="0"/>
        <w:adjustRightInd w:val="0"/>
        <w:spacing w:after="0" w:line="240" w:lineRule="auto"/>
      </w:pPr>
    </w:p>
    <w:p w:rsidR="002A01B9" w:rsidRPr="0075615F" w:rsidRDefault="002A01B9" w:rsidP="001770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5615F">
        <w:t xml:space="preserve">1(g) </w:t>
      </w:r>
      <w:proofErr w:type="gramStart"/>
      <w:r w:rsidRPr="0075615F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Pr="0075615F">
        <w:rPr>
          <w:rFonts w:ascii="Times New Roman" w:hAnsi="Times New Roman" w:cs="Times New Roman"/>
          <w:sz w:val="24"/>
          <w:szCs w:val="24"/>
        </w:rPr>
        <w:t xml:space="preserve"> equation only, explain alpha decay of Uranium-238 i.e. (</w:t>
      </w:r>
      <w:r w:rsidRPr="0075615F">
        <w:rPr>
          <w:rFonts w:ascii="Times New Roman" w:hAnsi="Times New Roman" w:cs="Times New Roman"/>
          <w:sz w:val="24"/>
          <w:szCs w:val="24"/>
          <w:vertAlign w:val="superscript"/>
        </w:rPr>
        <w:t>238</w:t>
      </w:r>
      <w:r w:rsidRPr="0075615F">
        <w:rPr>
          <w:rFonts w:ascii="Times New Roman" w:hAnsi="Times New Roman" w:cs="Times New Roman"/>
          <w:sz w:val="24"/>
          <w:szCs w:val="24"/>
          <w:vertAlign w:val="subscript"/>
        </w:rPr>
        <w:t>92</w:t>
      </w:r>
      <w:r w:rsidRPr="0075615F">
        <w:rPr>
          <w:rFonts w:ascii="Times New Roman" w:hAnsi="Times New Roman" w:cs="Times New Roman"/>
          <w:sz w:val="24"/>
          <w:szCs w:val="24"/>
        </w:rPr>
        <w:t>U).</w:t>
      </w:r>
      <w:r w:rsidR="00777E42" w:rsidRPr="0075615F">
        <w:rPr>
          <w:rFonts w:ascii="Times New Roman" w:hAnsi="Times New Roman" w:cs="Times New Roman"/>
          <w:sz w:val="24"/>
          <w:szCs w:val="24"/>
        </w:rPr>
        <w:t xml:space="preserve">                3 Marks</w:t>
      </w:r>
      <w:r w:rsidR="00777E42" w:rsidRPr="0075615F">
        <w:rPr>
          <w:rFonts w:ascii="Times New Roman" w:hAnsi="Times New Roman" w:cs="Times New Roman"/>
          <w:sz w:val="24"/>
          <w:szCs w:val="24"/>
        </w:rPr>
        <w:tab/>
      </w:r>
    </w:p>
    <w:p w:rsidR="002A01B9" w:rsidRPr="002A01B9" w:rsidRDefault="002A01B9" w:rsidP="001770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77E42" w:rsidRDefault="00777E42" w:rsidP="002C0FBC">
      <w:pPr>
        <w:tabs>
          <w:tab w:val="left" w:pos="261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C0FBC" w:rsidRPr="005F5107" w:rsidRDefault="002C0FBC" w:rsidP="002C0FBC">
      <w:pPr>
        <w:tabs>
          <w:tab w:val="left" w:pos="2610"/>
        </w:tabs>
        <w:jc w:val="center"/>
        <w:rPr>
          <w:rFonts w:cs="Times New Roman"/>
          <w:b/>
        </w:rPr>
      </w:pPr>
      <w:r w:rsidRPr="005F5107">
        <w:rPr>
          <w:rFonts w:cs="Times New Roman"/>
          <w:b/>
        </w:rPr>
        <w:t>QUESTION TWO</w:t>
      </w:r>
    </w:p>
    <w:p w:rsidR="006624F0" w:rsidRPr="00C27867" w:rsidRDefault="006624F0" w:rsidP="006624F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867">
        <w:rPr>
          <w:rFonts w:cs="Times New Roman"/>
        </w:rPr>
        <w:t xml:space="preserve">2. </w:t>
      </w:r>
      <w:r w:rsidR="006B7CE3" w:rsidRPr="00C27867">
        <w:rPr>
          <w:rFonts w:cs="Times New Roman"/>
        </w:rPr>
        <w:t xml:space="preserve"> </w:t>
      </w:r>
      <w:r w:rsidRPr="00C2786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C2786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C27867">
        <w:rPr>
          <w:rFonts w:ascii="Times New Roman" w:hAnsi="Times New Roman" w:cs="Times New Roman"/>
          <w:sz w:val="24"/>
          <w:szCs w:val="24"/>
        </w:rPr>
        <w:t>)</w:t>
      </w:r>
      <w:r w:rsidRPr="00C27867">
        <w:rPr>
          <w:rFonts w:ascii="Times New Roman" w:hAnsi="Times New Roman" w:cs="Times New Roman"/>
          <w:sz w:val="24"/>
          <w:szCs w:val="24"/>
        </w:rPr>
        <w:tab/>
        <w:t xml:space="preserve">What are </w:t>
      </w:r>
      <w:proofErr w:type="spellStart"/>
      <w:r w:rsidRPr="00C27867">
        <w:rPr>
          <w:rFonts w:ascii="Times New Roman" w:hAnsi="Times New Roman" w:cs="Times New Roman"/>
          <w:sz w:val="24"/>
          <w:szCs w:val="24"/>
        </w:rPr>
        <w:t>clathrates</w:t>
      </w:r>
      <w:proofErr w:type="spellEnd"/>
      <w:r w:rsidRPr="00C27867">
        <w:rPr>
          <w:rFonts w:ascii="Times New Roman" w:hAnsi="Times New Roman" w:cs="Times New Roman"/>
          <w:sz w:val="24"/>
          <w:szCs w:val="24"/>
        </w:rPr>
        <w:t xml:space="preserve">? Hence, explain how the </w:t>
      </w:r>
      <w:proofErr w:type="spellStart"/>
      <w:r w:rsidRPr="00C27867">
        <w:rPr>
          <w:rFonts w:ascii="Times New Roman" w:hAnsi="Times New Roman" w:cs="Times New Roman"/>
          <w:sz w:val="24"/>
          <w:szCs w:val="24"/>
        </w:rPr>
        <w:t>clathrate</w:t>
      </w:r>
      <w:proofErr w:type="spellEnd"/>
      <w:r w:rsidRPr="00C27867">
        <w:rPr>
          <w:rFonts w:ascii="Times New Roman" w:hAnsi="Times New Roman" w:cs="Times New Roman"/>
          <w:sz w:val="24"/>
          <w:szCs w:val="24"/>
        </w:rPr>
        <w:t xml:space="preserve"> of the composition </w:t>
      </w:r>
    </w:p>
    <w:p w:rsidR="00E44E98" w:rsidRPr="00C27867" w:rsidRDefault="006624F0" w:rsidP="004D444D">
      <w:pPr>
        <w:pStyle w:val="ListParagraph"/>
        <w:autoSpaceDE w:val="0"/>
        <w:autoSpaceDN w:val="0"/>
        <w:adjustRightInd w:val="0"/>
        <w:spacing w:after="0" w:line="240" w:lineRule="auto"/>
        <w:ind w:left="36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27867">
        <w:rPr>
          <w:rFonts w:ascii="Times New Roman" w:hAnsi="Times New Roman" w:cs="Times New Roman"/>
          <w:sz w:val="24"/>
          <w:szCs w:val="24"/>
        </w:rPr>
        <w:t>G.3</w:t>
      </w:r>
      <w:r w:rsidR="0025268C" w:rsidRPr="00C278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7867">
        <w:rPr>
          <w:rFonts w:ascii="Times New Roman" w:hAnsi="Times New Roman" w:cs="Times New Roman"/>
          <w:sz w:val="24"/>
          <w:szCs w:val="24"/>
        </w:rPr>
        <w:t>Quinol</w:t>
      </w:r>
      <w:proofErr w:type="spellEnd"/>
      <w:r w:rsidRPr="00C27867">
        <w:rPr>
          <w:rFonts w:ascii="Times New Roman" w:hAnsi="Times New Roman" w:cs="Times New Roman"/>
          <w:sz w:val="24"/>
          <w:szCs w:val="24"/>
        </w:rPr>
        <w:t xml:space="preserve"> ca</w:t>
      </w:r>
      <w:r w:rsidR="00716978" w:rsidRPr="00C27867">
        <w:rPr>
          <w:rFonts w:ascii="Times New Roman" w:hAnsi="Times New Roman" w:cs="Times New Roman"/>
          <w:sz w:val="24"/>
          <w:szCs w:val="24"/>
        </w:rPr>
        <w:t>n be formed</w:t>
      </w:r>
      <w:r w:rsidR="004D444D" w:rsidRPr="00C27867">
        <w:rPr>
          <w:rFonts w:ascii="Times New Roman" w:hAnsi="Times New Roman" w:cs="Times New Roman"/>
          <w:sz w:val="24"/>
          <w:szCs w:val="24"/>
        </w:rPr>
        <w:t>.</w:t>
      </w:r>
      <w:r w:rsidR="00716978" w:rsidRPr="00C27867">
        <w:rPr>
          <w:rFonts w:ascii="Times New Roman" w:hAnsi="Times New Roman" w:cs="Times New Roman"/>
          <w:sz w:val="24"/>
          <w:szCs w:val="24"/>
        </w:rPr>
        <w:tab/>
      </w:r>
      <w:r w:rsidR="00716978" w:rsidRPr="00C27867">
        <w:rPr>
          <w:rFonts w:ascii="Times New Roman" w:hAnsi="Times New Roman" w:cs="Times New Roman"/>
          <w:sz w:val="24"/>
          <w:szCs w:val="24"/>
        </w:rPr>
        <w:tab/>
      </w:r>
      <w:r w:rsidR="00716978" w:rsidRPr="00C27867">
        <w:rPr>
          <w:rFonts w:ascii="Times New Roman" w:hAnsi="Times New Roman" w:cs="Times New Roman"/>
          <w:sz w:val="24"/>
          <w:szCs w:val="24"/>
        </w:rPr>
        <w:tab/>
      </w:r>
      <w:r w:rsidR="00716978" w:rsidRPr="00C27867">
        <w:rPr>
          <w:rFonts w:ascii="Times New Roman" w:hAnsi="Times New Roman" w:cs="Times New Roman"/>
          <w:sz w:val="24"/>
          <w:szCs w:val="24"/>
        </w:rPr>
        <w:tab/>
      </w:r>
      <w:r w:rsidR="00716978" w:rsidRPr="00C27867">
        <w:rPr>
          <w:rFonts w:ascii="Times New Roman" w:hAnsi="Times New Roman" w:cs="Times New Roman"/>
          <w:sz w:val="24"/>
          <w:szCs w:val="24"/>
        </w:rPr>
        <w:tab/>
      </w:r>
      <w:r w:rsidR="00716978" w:rsidRPr="00C27867">
        <w:rPr>
          <w:rFonts w:ascii="Times New Roman" w:hAnsi="Times New Roman" w:cs="Times New Roman"/>
          <w:sz w:val="24"/>
          <w:szCs w:val="24"/>
        </w:rPr>
        <w:tab/>
      </w:r>
      <w:r w:rsidR="00716978" w:rsidRPr="00C27867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E44E98" w:rsidRPr="00C27867">
        <w:rPr>
          <w:rFonts w:ascii="Times New Roman" w:hAnsi="Times New Roman" w:cs="Times New Roman"/>
          <w:sz w:val="24"/>
          <w:szCs w:val="24"/>
        </w:rPr>
        <w:t>3 Marks</w:t>
      </w:r>
    </w:p>
    <w:p w:rsidR="006624F0" w:rsidRPr="00C27867" w:rsidRDefault="006624F0" w:rsidP="006624F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C27867">
        <w:rPr>
          <w:rFonts w:ascii="Times New Roman" w:hAnsi="Times New Roman" w:cs="Times New Roman"/>
          <w:sz w:val="24"/>
          <w:szCs w:val="24"/>
        </w:rPr>
        <w:tab/>
      </w:r>
    </w:p>
    <w:p w:rsidR="006624F0" w:rsidRPr="00C27867" w:rsidRDefault="00C920C0" w:rsidP="00C920C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867">
        <w:rPr>
          <w:rFonts w:ascii="Times New Roman" w:hAnsi="Times New Roman" w:cs="Times New Roman"/>
          <w:sz w:val="24"/>
          <w:szCs w:val="24"/>
        </w:rPr>
        <w:t xml:space="preserve">2. </w:t>
      </w:r>
      <w:r w:rsidR="006624F0" w:rsidRPr="00C2786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6624F0" w:rsidRPr="00C27867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6624F0" w:rsidRPr="00C27867">
        <w:rPr>
          <w:rFonts w:ascii="Times New Roman" w:hAnsi="Times New Roman" w:cs="Times New Roman"/>
          <w:sz w:val="24"/>
          <w:szCs w:val="24"/>
        </w:rPr>
        <w:t>)</w:t>
      </w:r>
      <w:r w:rsidR="006624F0" w:rsidRPr="00C27867">
        <w:rPr>
          <w:rFonts w:ascii="Times New Roman" w:hAnsi="Times New Roman" w:cs="Times New Roman"/>
          <w:sz w:val="24"/>
          <w:szCs w:val="24"/>
        </w:rPr>
        <w:tab/>
        <w:t xml:space="preserve">The decrease in atomic radius from sodium to chlorine is greater than that </w:t>
      </w:r>
    </w:p>
    <w:p w:rsidR="00716978" w:rsidRPr="00C27867" w:rsidRDefault="006624F0" w:rsidP="00C2786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27867">
        <w:rPr>
          <w:rFonts w:ascii="Times New Roman" w:hAnsi="Times New Roman" w:cs="Times New Roman"/>
          <w:sz w:val="24"/>
          <w:szCs w:val="24"/>
        </w:rPr>
        <w:t>from</w:t>
      </w:r>
      <w:proofErr w:type="gramEnd"/>
      <w:r w:rsidRPr="00C27867">
        <w:rPr>
          <w:rFonts w:ascii="Times New Roman" w:hAnsi="Times New Roman" w:cs="Times New Roman"/>
          <w:sz w:val="24"/>
          <w:szCs w:val="24"/>
        </w:rPr>
        <w:t xml:space="preserve"> scandium to copper, explain.</w:t>
      </w:r>
      <w:r w:rsidRPr="00C27867">
        <w:rPr>
          <w:rFonts w:ascii="Times New Roman" w:hAnsi="Times New Roman" w:cs="Times New Roman"/>
          <w:sz w:val="24"/>
          <w:szCs w:val="24"/>
        </w:rPr>
        <w:tab/>
      </w:r>
      <w:r w:rsidRPr="00C27867">
        <w:rPr>
          <w:rFonts w:ascii="Times New Roman" w:hAnsi="Times New Roman" w:cs="Times New Roman"/>
          <w:sz w:val="24"/>
          <w:szCs w:val="24"/>
        </w:rPr>
        <w:tab/>
      </w:r>
      <w:r w:rsidRPr="00C27867">
        <w:rPr>
          <w:rFonts w:ascii="Times New Roman" w:hAnsi="Times New Roman" w:cs="Times New Roman"/>
          <w:sz w:val="24"/>
          <w:szCs w:val="24"/>
        </w:rPr>
        <w:tab/>
      </w:r>
      <w:r w:rsidRPr="00C27867">
        <w:rPr>
          <w:rFonts w:ascii="Times New Roman" w:hAnsi="Times New Roman" w:cs="Times New Roman"/>
          <w:sz w:val="24"/>
          <w:szCs w:val="24"/>
        </w:rPr>
        <w:tab/>
      </w:r>
      <w:r w:rsidRPr="00C27867">
        <w:rPr>
          <w:rFonts w:ascii="Times New Roman" w:hAnsi="Times New Roman" w:cs="Times New Roman"/>
          <w:sz w:val="24"/>
          <w:szCs w:val="24"/>
        </w:rPr>
        <w:tab/>
      </w:r>
      <w:r w:rsidRPr="00C27867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716978" w:rsidRPr="00C27867">
        <w:rPr>
          <w:rFonts w:ascii="Times New Roman" w:hAnsi="Times New Roman" w:cs="Times New Roman"/>
          <w:sz w:val="24"/>
          <w:szCs w:val="24"/>
        </w:rPr>
        <w:t>3 Marks</w:t>
      </w:r>
    </w:p>
    <w:p w:rsidR="00716978" w:rsidRPr="00C27867" w:rsidRDefault="00716978" w:rsidP="0071697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A822E7" w:rsidRPr="00C27867" w:rsidRDefault="00A822E7" w:rsidP="006624F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822E7" w:rsidRPr="00C27867" w:rsidRDefault="00A822E7" w:rsidP="006624F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867">
        <w:rPr>
          <w:rFonts w:ascii="Times New Roman" w:hAnsi="Times New Roman" w:cs="Times New Roman"/>
          <w:sz w:val="24"/>
          <w:szCs w:val="24"/>
        </w:rPr>
        <w:t>2.</w:t>
      </w:r>
      <w:r w:rsidR="006624F0" w:rsidRPr="00C27867">
        <w:rPr>
          <w:rFonts w:ascii="Times New Roman" w:hAnsi="Times New Roman" w:cs="Times New Roman"/>
          <w:sz w:val="24"/>
          <w:szCs w:val="24"/>
        </w:rPr>
        <w:t xml:space="preserve"> (c)</w:t>
      </w:r>
      <w:r w:rsidRPr="00C27867">
        <w:rPr>
          <w:rFonts w:ascii="Times New Roman" w:hAnsi="Times New Roman" w:cs="Times New Roman"/>
          <w:sz w:val="24"/>
          <w:szCs w:val="24"/>
        </w:rPr>
        <w:t xml:space="preserve"> The simple equation for the preparation of boron is B</w:t>
      </w:r>
      <w:r w:rsidRPr="00C278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27867">
        <w:rPr>
          <w:rFonts w:ascii="Times New Roman" w:hAnsi="Times New Roman" w:cs="Times New Roman"/>
          <w:sz w:val="24"/>
          <w:szCs w:val="24"/>
        </w:rPr>
        <w:t>O</w:t>
      </w:r>
      <w:r w:rsidRPr="00C278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E2875">
        <w:rPr>
          <w:rFonts w:ascii="Times New Roman" w:hAnsi="Times New Roman" w:cs="Times New Roman"/>
          <w:sz w:val="24"/>
          <w:szCs w:val="24"/>
        </w:rPr>
        <w:t xml:space="preserve"> + Mg → 2B </w:t>
      </w:r>
      <w:bookmarkStart w:id="0" w:name="_GoBack"/>
      <w:bookmarkEnd w:id="0"/>
      <w:r w:rsidRPr="00C27867">
        <w:rPr>
          <w:rFonts w:ascii="Times New Roman" w:hAnsi="Times New Roman" w:cs="Times New Roman"/>
          <w:sz w:val="24"/>
          <w:szCs w:val="24"/>
        </w:rPr>
        <w:t>+ 3MgO. What is the change in oxidation state of B and what is the role of Mg</w:t>
      </w:r>
      <w:r w:rsidR="0097126A" w:rsidRPr="00C27867">
        <w:rPr>
          <w:rFonts w:ascii="Times New Roman" w:hAnsi="Times New Roman" w:cs="Times New Roman"/>
          <w:sz w:val="24"/>
          <w:szCs w:val="24"/>
        </w:rPr>
        <w:t>.</w:t>
      </w:r>
      <w:r w:rsidR="00C27867" w:rsidRPr="00C2786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335DE1">
        <w:rPr>
          <w:rFonts w:ascii="Times New Roman" w:hAnsi="Times New Roman" w:cs="Times New Roman"/>
          <w:sz w:val="24"/>
          <w:szCs w:val="24"/>
        </w:rPr>
        <w:t xml:space="preserve">        </w:t>
      </w:r>
      <w:r w:rsidR="0095155A" w:rsidRPr="00C27867">
        <w:rPr>
          <w:rFonts w:ascii="Times New Roman" w:hAnsi="Times New Roman" w:cs="Times New Roman"/>
          <w:sz w:val="24"/>
          <w:szCs w:val="24"/>
        </w:rPr>
        <w:t>3 Marks</w:t>
      </w:r>
    </w:p>
    <w:p w:rsidR="00C27867" w:rsidRPr="00C27867" w:rsidRDefault="00C27867" w:rsidP="006624F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F4202" w:rsidRPr="00C27867" w:rsidRDefault="003A02E0" w:rsidP="007F420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867">
        <w:rPr>
          <w:rFonts w:ascii="Times New Roman" w:hAnsi="Times New Roman" w:cs="Times New Roman"/>
          <w:sz w:val="24"/>
          <w:szCs w:val="24"/>
        </w:rPr>
        <w:t>2. (</w:t>
      </w:r>
      <w:proofErr w:type="gramStart"/>
      <w:r w:rsidRPr="00C27867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C27867">
        <w:rPr>
          <w:rFonts w:ascii="Times New Roman" w:hAnsi="Times New Roman" w:cs="Times New Roman"/>
          <w:sz w:val="24"/>
          <w:szCs w:val="24"/>
        </w:rPr>
        <w:t xml:space="preserve">) </w:t>
      </w:r>
      <w:r w:rsidRPr="00C27867">
        <w:rPr>
          <w:rFonts w:ascii="Times New Roman" w:hAnsi="Times New Roman"/>
          <w:sz w:val="24"/>
          <w:szCs w:val="24"/>
        </w:rPr>
        <w:t>Write the electronic configuration of the transition metal ions and mention the</w:t>
      </w:r>
      <w:r w:rsidRPr="00C27867">
        <w:rPr>
          <w:rFonts w:ascii="Times New Roman" w:hAnsi="Times New Roman" w:cs="Times New Roman"/>
          <w:sz w:val="24"/>
          <w:szCs w:val="24"/>
        </w:rPr>
        <w:t xml:space="preserve"> </w:t>
      </w:r>
      <w:r w:rsidRPr="00C27867">
        <w:rPr>
          <w:rFonts w:ascii="Times New Roman" w:hAnsi="Times New Roman"/>
          <w:sz w:val="24"/>
          <w:szCs w:val="24"/>
        </w:rPr>
        <w:t>number of unpaired electrons in each case: (i) Mn</w:t>
      </w:r>
      <w:r w:rsidRPr="00C27867">
        <w:rPr>
          <w:rFonts w:ascii="Times New Roman" w:hAnsi="Times New Roman"/>
          <w:sz w:val="24"/>
          <w:szCs w:val="24"/>
          <w:vertAlign w:val="superscript"/>
        </w:rPr>
        <w:t xml:space="preserve">4+        </w:t>
      </w:r>
      <w:r w:rsidRPr="00C27867">
        <w:rPr>
          <w:rFonts w:ascii="Times New Roman" w:hAnsi="Times New Roman"/>
          <w:sz w:val="24"/>
          <w:szCs w:val="24"/>
        </w:rPr>
        <w:t>(ii) Cr</w:t>
      </w:r>
      <w:r w:rsidRPr="00C27867">
        <w:rPr>
          <w:rFonts w:ascii="Times New Roman" w:hAnsi="Times New Roman"/>
          <w:sz w:val="24"/>
          <w:szCs w:val="24"/>
          <w:vertAlign w:val="superscript"/>
        </w:rPr>
        <w:t>2+</w:t>
      </w:r>
      <w:r w:rsidRPr="00C27867">
        <w:rPr>
          <w:rFonts w:ascii="Times New Roman" w:hAnsi="Times New Roman"/>
          <w:sz w:val="24"/>
          <w:szCs w:val="24"/>
        </w:rPr>
        <w:t xml:space="preserve"> </w:t>
      </w:r>
      <w:r w:rsidR="0097126A" w:rsidRPr="00C27867">
        <w:rPr>
          <w:rFonts w:ascii="Times New Roman" w:hAnsi="Times New Roman"/>
          <w:sz w:val="24"/>
          <w:szCs w:val="24"/>
        </w:rPr>
        <w:t>.</w:t>
      </w:r>
      <w:r w:rsidRPr="00C27867">
        <w:rPr>
          <w:rFonts w:ascii="Times New Roman" w:hAnsi="Times New Roman"/>
          <w:sz w:val="24"/>
          <w:szCs w:val="24"/>
        </w:rPr>
        <w:t xml:space="preserve">                          </w:t>
      </w:r>
      <w:r w:rsidR="00C27867" w:rsidRPr="00C27867">
        <w:rPr>
          <w:rFonts w:ascii="Times New Roman" w:hAnsi="Times New Roman" w:cs="Times New Roman"/>
          <w:sz w:val="24"/>
          <w:szCs w:val="24"/>
        </w:rPr>
        <w:t xml:space="preserve">    </w:t>
      </w:r>
      <w:r w:rsidR="00227D5A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7F4202" w:rsidRPr="00C27867">
        <w:rPr>
          <w:rFonts w:ascii="Times New Roman" w:hAnsi="Times New Roman" w:cs="Times New Roman"/>
          <w:sz w:val="24"/>
          <w:szCs w:val="24"/>
        </w:rPr>
        <w:t>3 Marks</w:t>
      </w:r>
    </w:p>
    <w:p w:rsidR="00A822E7" w:rsidRDefault="00A822E7" w:rsidP="006624F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6040E" w:rsidRPr="002033EE" w:rsidRDefault="00D6040E" w:rsidP="00BE03E9">
      <w:pPr>
        <w:autoSpaceDE w:val="0"/>
        <w:autoSpaceDN w:val="0"/>
        <w:adjustRightInd w:val="0"/>
        <w:spacing w:after="0" w:line="240" w:lineRule="auto"/>
        <w:rPr>
          <w:rFonts w:cs="Times New Roman"/>
          <w:b/>
        </w:rPr>
      </w:pPr>
    </w:p>
    <w:p w:rsidR="0011392A" w:rsidRDefault="0011392A" w:rsidP="00BE03E9">
      <w:pPr>
        <w:autoSpaceDE w:val="0"/>
        <w:autoSpaceDN w:val="0"/>
        <w:adjustRightInd w:val="0"/>
        <w:spacing w:after="0" w:line="240" w:lineRule="auto"/>
        <w:rPr>
          <w:rFonts w:cs="Times New Roman"/>
          <w:b/>
        </w:rPr>
      </w:pPr>
    </w:p>
    <w:p w:rsidR="0011392A" w:rsidRDefault="0011392A" w:rsidP="0011392A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</w:rPr>
      </w:pPr>
      <w:r>
        <w:rPr>
          <w:rFonts w:cs="Times New Roman"/>
          <w:b/>
        </w:rPr>
        <w:t>QUESTION THREE</w:t>
      </w:r>
    </w:p>
    <w:p w:rsidR="00073517" w:rsidRDefault="00073517" w:rsidP="0011392A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</w:rPr>
      </w:pPr>
    </w:p>
    <w:p w:rsidR="0011392A" w:rsidRPr="00073517" w:rsidRDefault="0011392A" w:rsidP="00FD0A9D">
      <w:pPr>
        <w:pStyle w:val="NoSpacing"/>
        <w:jc w:val="both"/>
        <w:rPr>
          <w:rFonts w:cs="Times New Roman"/>
        </w:rPr>
      </w:pPr>
      <w:r w:rsidRPr="00073517">
        <w:rPr>
          <w:rFonts w:cs="Times New Roman"/>
        </w:rPr>
        <w:t xml:space="preserve">3a) </w:t>
      </w:r>
      <w:proofErr w:type="gramStart"/>
      <w:r w:rsidRPr="00073517">
        <w:rPr>
          <w:rFonts w:cs="Times New Roman"/>
        </w:rPr>
        <w:t>The</w:t>
      </w:r>
      <w:proofErr w:type="gramEnd"/>
      <w:r w:rsidRPr="00073517">
        <w:rPr>
          <w:rFonts w:cs="Times New Roman"/>
        </w:rPr>
        <w:t xml:space="preserve"> noble gases are chemically unreactive but chemical reactivity of the noble gases increase as we go down the group from helium to radon. Explain.    </w:t>
      </w:r>
      <w:r w:rsidR="00FD0A9D" w:rsidRPr="00073517">
        <w:rPr>
          <w:rFonts w:cs="Times New Roman"/>
        </w:rPr>
        <w:t xml:space="preserve">                                                                   </w:t>
      </w:r>
      <w:r w:rsidR="00073517">
        <w:rPr>
          <w:rFonts w:cs="Times New Roman"/>
        </w:rPr>
        <w:t xml:space="preserve">       </w:t>
      </w:r>
      <w:r w:rsidR="00FD0A9D" w:rsidRPr="00073517">
        <w:rPr>
          <w:rFonts w:cs="Times New Roman"/>
        </w:rPr>
        <w:t xml:space="preserve"> 4 M</w:t>
      </w:r>
      <w:r w:rsidR="00E4053A" w:rsidRPr="00073517">
        <w:rPr>
          <w:rFonts w:cs="Times New Roman"/>
        </w:rPr>
        <w:t>ar</w:t>
      </w:r>
      <w:r w:rsidRPr="00073517">
        <w:rPr>
          <w:rFonts w:cs="Times New Roman"/>
        </w:rPr>
        <w:t>ks</w:t>
      </w:r>
    </w:p>
    <w:p w:rsidR="0011392A" w:rsidRPr="00073517" w:rsidRDefault="0011392A" w:rsidP="0011392A">
      <w:pPr>
        <w:spacing w:after="0" w:line="240" w:lineRule="auto"/>
        <w:ind w:left="720"/>
        <w:jc w:val="both"/>
        <w:rPr>
          <w:rFonts w:cs="Times New Roman"/>
        </w:rPr>
      </w:pPr>
    </w:p>
    <w:p w:rsidR="0011392A" w:rsidRPr="00073517" w:rsidRDefault="0011392A" w:rsidP="00FD0A9D">
      <w:pPr>
        <w:pStyle w:val="NoSpacing"/>
        <w:tabs>
          <w:tab w:val="left" w:pos="2280"/>
        </w:tabs>
        <w:rPr>
          <w:rFonts w:cs="Times New Roman"/>
        </w:rPr>
      </w:pPr>
      <w:r w:rsidRPr="00073517">
        <w:rPr>
          <w:rFonts w:cs="Times New Roman"/>
        </w:rPr>
        <w:t>3b). Outline any four general properties of transition elements.</w:t>
      </w:r>
      <w:r w:rsidR="00FD0A9D" w:rsidRPr="00073517">
        <w:rPr>
          <w:rFonts w:cs="Times New Roman"/>
        </w:rPr>
        <w:t xml:space="preserve">                                                     </w:t>
      </w:r>
      <w:r w:rsidR="00073517">
        <w:rPr>
          <w:rFonts w:cs="Times New Roman"/>
        </w:rPr>
        <w:t xml:space="preserve"> </w:t>
      </w:r>
      <w:r w:rsidR="00FD0A9D" w:rsidRPr="00073517">
        <w:rPr>
          <w:rFonts w:cs="Times New Roman"/>
        </w:rPr>
        <w:t xml:space="preserve">  </w:t>
      </w:r>
      <w:r w:rsidR="00FD0A9D" w:rsidRPr="00073517">
        <w:rPr>
          <w:rFonts w:cs="Times New Roman"/>
          <w:lang w:val="en-GB"/>
        </w:rPr>
        <w:t>4 M</w:t>
      </w:r>
      <w:r w:rsidR="00173C08" w:rsidRPr="00073517">
        <w:rPr>
          <w:rFonts w:cs="Times New Roman"/>
          <w:lang w:val="en-GB"/>
        </w:rPr>
        <w:t>ar</w:t>
      </w:r>
      <w:r w:rsidRPr="00073517">
        <w:rPr>
          <w:rFonts w:cs="Times New Roman"/>
          <w:lang w:val="en-GB"/>
        </w:rPr>
        <w:t>ks</w:t>
      </w:r>
    </w:p>
    <w:p w:rsidR="0011392A" w:rsidRPr="00073517" w:rsidRDefault="0011392A" w:rsidP="0011392A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val="en-GB"/>
        </w:rPr>
      </w:pPr>
    </w:p>
    <w:p w:rsidR="0011392A" w:rsidRPr="00073517" w:rsidRDefault="0011392A" w:rsidP="0011392A">
      <w:p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073517">
        <w:rPr>
          <w:rFonts w:cs="Times New Roman"/>
          <w:lang w:val="en-GB"/>
        </w:rPr>
        <w:t xml:space="preserve">3c) </w:t>
      </w:r>
      <w:r w:rsidRPr="00073517">
        <w:rPr>
          <w:rFonts w:cs="Times New Roman"/>
        </w:rPr>
        <w:t>Complete the following chemical equations:</w:t>
      </w:r>
    </w:p>
    <w:p w:rsidR="0011392A" w:rsidRPr="00073517" w:rsidRDefault="0011392A" w:rsidP="0011392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073517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E4FD1A6" wp14:editId="272A7638">
                <wp:simplePos x="0" y="0"/>
                <wp:positionH relativeFrom="column">
                  <wp:posOffset>1657350</wp:posOffset>
                </wp:positionH>
                <wp:positionV relativeFrom="paragraph">
                  <wp:posOffset>59055</wp:posOffset>
                </wp:positionV>
                <wp:extent cx="647700" cy="9525"/>
                <wp:effectExtent l="9525" t="47625" r="19050" b="5715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30.5pt;margin-top:4.65pt;width:51pt;height: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">
                <v:stroke endarrow="block"/>
              </v:shape>
            </w:pict>
          </mc:Fallback>
        </mc:AlternateContent>
      </w:r>
      <w:r w:rsidRPr="00073517">
        <w:rPr>
          <w:rFonts w:cs="Times New Roman"/>
        </w:rPr>
        <w:t>2K(s) + O2(g )</w:t>
      </w:r>
    </w:p>
    <w:p w:rsidR="0011392A" w:rsidRPr="00073517" w:rsidRDefault="0011392A" w:rsidP="0011392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073517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305FC91" wp14:editId="37B6FF53">
                <wp:simplePos x="0" y="0"/>
                <wp:positionH relativeFrom="column">
                  <wp:posOffset>1895475</wp:posOffset>
                </wp:positionH>
                <wp:positionV relativeFrom="paragraph">
                  <wp:posOffset>93345</wp:posOffset>
                </wp:positionV>
                <wp:extent cx="819150" cy="0"/>
                <wp:effectExtent l="9525" t="57150" r="19050" b="571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19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" o:spid="_x0000_s1026" type="#_x0000_t32" style="position:absolute;margin-left:149.25pt;margin-top:7.35pt;width:64.5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">
                <v:stroke endarrow="block"/>
              </v:shape>
            </w:pict>
          </mc:Fallback>
        </mc:AlternateContent>
      </w:r>
      <w:r w:rsidRPr="00073517">
        <w:rPr>
          <w:rFonts w:cs="Times New Roman"/>
        </w:rPr>
        <w:t xml:space="preserve">2Na(s) + 2H2O(1) </w:t>
      </w:r>
    </w:p>
    <w:p w:rsidR="0011392A" w:rsidRPr="00073517" w:rsidRDefault="0011392A" w:rsidP="0011392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073517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26DD2EC" wp14:editId="4A414AF3">
                <wp:simplePos x="0" y="0"/>
                <wp:positionH relativeFrom="column">
                  <wp:posOffset>1552575</wp:posOffset>
                </wp:positionH>
                <wp:positionV relativeFrom="paragraph">
                  <wp:posOffset>89535</wp:posOffset>
                </wp:positionV>
                <wp:extent cx="752475" cy="9525"/>
                <wp:effectExtent l="9525" t="47625" r="19050" b="57150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247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4" o:spid="_x0000_s1026" type="#_x0000_t32" style="position:absolute;margin-left:122.25pt;margin-top:7.05pt;width:59.25pt;height: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">
                <v:stroke endarrow="block"/>
              </v:shape>
            </w:pict>
          </mc:Fallback>
        </mc:AlternateContent>
      </w:r>
      <w:r w:rsidRPr="00073517">
        <w:rPr>
          <w:rFonts w:cs="Times New Roman"/>
        </w:rPr>
        <w:t xml:space="preserve">       ?                    </w:t>
      </w:r>
      <w:r w:rsidRPr="00073517">
        <w:rPr>
          <w:rFonts w:cs="Times New Roman"/>
        </w:rPr>
        <w:tab/>
      </w:r>
      <w:r w:rsidRPr="00073517">
        <w:rPr>
          <w:rFonts w:cs="Times New Roman"/>
        </w:rPr>
        <w:tab/>
        <w:t xml:space="preserve">   NaHCO3(</w:t>
      </w:r>
      <w:proofErr w:type="spellStart"/>
      <w:r w:rsidRPr="00073517">
        <w:rPr>
          <w:rFonts w:cs="Times New Roman"/>
        </w:rPr>
        <w:t>aq</w:t>
      </w:r>
      <w:proofErr w:type="spellEnd"/>
      <w:r w:rsidRPr="00073517">
        <w:rPr>
          <w:rFonts w:cs="Times New Roman"/>
        </w:rPr>
        <w:t xml:space="preserve">) + </w:t>
      </w:r>
      <w:proofErr w:type="spellStart"/>
      <w:r w:rsidRPr="00073517">
        <w:rPr>
          <w:rFonts w:cs="Times New Roman"/>
        </w:rPr>
        <w:t>NaOH</w:t>
      </w:r>
      <w:proofErr w:type="spellEnd"/>
      <w:r w:rsidRPr="00073517">
        <w:rPr>
          <w:rFonts w:cs="Times New Roman"/>
        </w:rPr>
        <w:t>(</w:t>
      </w:r>
      <w:proofErr w:type="spellStart"/>
      <w:r w:rsidRPr="00073517">
        <w:rPr>
          <w:rFonts w:cs="Times New Roman"/>
        </w:rPr>
        <w:t>aq</w:t>
      </w:r>
      <w:proofErr w:type="spellEnd"/>
      <w:r w:rsidRPr="00073517">
        <w:rPr>
          <w:rFonts w:cs="Times New Roman"/>
        </w:rPr>
        <w:t>)</w:t>
      </w:r>
    </w:p>
    <w:p w:rsidR="0011392A" w:rsidRPr="00073517" w:rsidRDefault="0011392A" w:rsidP="0011392A">
      <w:pPr>
        <w:pStyle w:val="ListParagraph"/>
        <w:autoSpaceDE w:val="0"/>
        <w:autoSpaceDN w:val="0"/>
        <w:adjustRightInd w:val="0"/>
        <w:spacing w:after="0" w:line="240" w:lineRule="auto"/>
        <w:rPr>
          <w:rFonts w:cs="Times New Roman"/>
        </w:rPr>
      </w:pPr>
    </w:p>
    <w:p w:rsidR="006B7CE3" w:rsidRPr="00073517" w:rsidRDefault="00FD0A9D" w:rsidP="00997546">
      <w:p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073517">
        <w:rPr>
          <w:rFonts w:cs="Times New Roman"/>
        </w:rPr>
        <w:t xml:space="preserve">                                                                                                                                                                          4 Marks</w:t>
      </w:r>
      <w:r w:rsidR="00253982" w:rsidRPr="00073517">
        <w:rPr>
          <w:rFonts w:cs="Times New Roman"/>
        </w:rPr>
        <w:t xml:space="preserve">          </w:t>
      </w:r>
      <w:r w:rsidR="00ED214B" w:rsidRPr="00073517">
        <w:rPr>
          <w:rFonts w:cs="Times New Roman"/>
        </w:rPr>
        <w:t xml:space="preserve">          </w:t>
      </w:r>
    </w:p>
    <w:p w:rsidR="00997546" w:rsidRPr="005F5107" w:rsidRDefault="00997546" w:rsidP="00997546">
      <w:pPr>
        <w:autoSpaceDE w:val="0"/>
        <w:autoSpaceDN w:val="0"/>
        <w:adjustRightInd w:val="0"/>
        <w:spacing w:after="0" w:line="240" w:lineRule="auto"/>
        <w:rPr>
          <w:rFonts w:cs="Times New Roman"/>
        </w:rPr>
      </w:pPr>
    </w:p>
    <w:p w:rsidR="00997546" w:rsidRPr="005F5107" w:rsidRDefault="00997546" w:rsidP="0099754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</w:rPr>
      </w:pPr>
      <w:r w:rsidRPr="005F5107">
        <w:rPr>
          <w:rFonts w:cs="Times New Roman"/>
          <w:b/>
        </w:rPr>
        <w:t>QUESTION FOUR</w:t>
      </w:r>
    </w:p>
    <w:p w:rsidR="00997546" w:rsidRPr="00603BBB" w:rsidRDefault="00997546" w:rsidP="0099754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</w:rPr>
      </w:pPr>
    </w:p>
    <w:p w:rsidR="00D345E4" w:rsidRPr="00603BBB" w:rsidRDefault="00D345E4" w:rsidP="00D345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3BBB">
        <w:rPr>
          <w:rFonts w:ascii="Times New Roman" w:hAnsi="Times New Roman" w:cs="Times New Roman"/>
          <w:sz w:val="24"/>
          <w:szCs w:val="24"/>
        </w:rPr>
        <w:t>4</w:t>
      </w:r>
      <w:r w:rsidR="005839A4" w:rsidRPr="00603BBB">
        <w:rPr>
          <w:rFonts w:ascii="Times New Roman" w:hAnsi="Times New Roman" w:cs="Times New Roman"/>
          <w:sz w:val="24"/>
          <w:szCs w:val="24"/>
        </w:rPr>
        <w:t xml:space="preserve">(a) </w:t>
      </w:r>
      <w:r w:rsidRPr="00603BBB">
        <w:rPr>
          <w:rFonts w:ascii="Times New Roman" w:hAnsi="Times New Roman"/>
          <w:sz w:val="24"/>
          <w:szCs w:val="24"/>
        </w:rPr>
        <w:t>Discuss the effect of increase in pH in the following half-cell reaction:</w:t>
      </w:r>
    </w:p>
    <w:p w:rsidR="004C3421" w:rsidRPr="00603BBB" w:rsidRDefault="00D345E4" w:rsidP="005519BD">
      <w:pPr>
        <w:ind w:firstLine="720"/>
        <w:rPr>
          <w:rFonts w:ascii="Times New Roman" w:eastAsia="Times New Roman" w:hAnsi="Times New Roman"/>
          <w:sz w:val="24"/>
          <w:szCs w:val="24"/>
        </w:rPr>
      </w:pPr>
      <w:r w:rsidRPr="00603BBB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e</m:t>
        </m:r>
        <m:sSubSup>
          <m:sSubSup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-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+8</m:t>
        </m:r>
        <m:sSup>
          <m:sSup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→</m:t>
        </m:r>
        <m:sSup>
          <m:sSup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+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4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O</m:t>
        </m:r>
      </m:oMath>
      <w:r w:rsidR="004C3421" w:rsidRPr="00603BBB">
        <w:rPr>
          <w:rFonts w:ascii="Times New Roman" w:eastAsia="Times New Roman" w:hAnsi="Times New Roman"/>
          <w:sz w:val="24"/>
          <w:szCs w:val="24"/>
        </w:rPr>
        <w:t xml:space="preserve">              </w:t>
      </w:r>
      <w:r w:rsidR="004C3421" w:rsidRPr="00603BBB">
        <w:rPr>
          <w:rFonts w:ascii="Times New Roman" w:eastAsia="Times New Roman" w:hAnsi="Times New Roman"/>
          <w:sz w:val="24"/>
          <w:szCs w:val="24"/>
        </w:rPr>
        <w:tab/>
      </w:r>
      <w:r w:rsidR="004C3421" w:rsidRPr="00603BBB">
        <w:rPr>
          <w:rFonts w:ascii="Times New Roman" w:eastAsia="Times New Roman" w:hAnsi="Times New Roman"/>
          <w:sz w:val="24"/>
          <w:szCs w:val="24"/>
        </w:rPr>
        <w:tab/>
      </w:r>
      <w:r w:rsidR="004C3421" w:rsidRPr="00603BBB">
        <w:rPr>
          <w:rFonts w:ascii="Times New Roman" w:eastAsia="Times New Roman" w:hAnsi="Times New Roman"/>
          <w:sz w:val="24"/>
          <w:szCs w:val="24"/>
        </w:rPr>
        <w:tab/>
      </w:r>
      <w:r w:rsidR="005519BD" w:rsidRPr="00603BBB">
        <w:rPr>
          <w:rFonts w:ascii="Times New Roman" w:eastAsia="Times New Roman" w:hAnsi="Times New Roman"/>
          <w:sz w:val="24"/>
          <w:szCs w:val="24"/>
        </w:rPr>
        <w:t xml:space="preserve">                    </w:t>
      </w:r>
      <w:r w:rsidR="005519BD" w:rsidRPr="00603BBB">
        <w:rPr>
          <w:rFonts w:ascii="Times New Roman" w:hAnsi="Times New Roman"/>
          <w:bCs/>
          <w:sz w:val="24"/>
          <w:szCs w:val="24"/>
        </w:rPr>
        <w:t>3</w:t>
      </w:r>
      <w:r w:rsidR="004C3421" w:rsidRPr="00603BBB">
        <w:rPr>
          <w:rFonts w:ascii="Times New Roman" w:hAnsi="Times New Roman"/>
          <w:bCs/>
          <w:sz w:val="24"/>
          <w:szCs w:val="24"/>
        </w:rPr>
        <w:t xml:space="preserve"> Marks</w:t>
      </w:r>
    </w:p>
    <w:p w:rsidR="004C3421" w:rsidRPr="00603BBB" w:rsidRDefault="004C3421" w:rsidP="004C3421">
      <w:pPr>
        <w:rPr>
          <w:rFonts w:ascii="Times New Roman" w:eastAsia="Times New Roman" w:hAnsi="Times New Roman"/>
          <w:sz w:val="24"/>
          <w:szCs w:val="24"/>
        </w:rPr>
      </w:pPr>
    </w:p>
    <w:p w:rsidR="00D345E4" w:rsidRPr="00603BBB" w:rsidRDefault="00D345E4" w:rsidP="00D34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BBB">
        <w:rPr>
          <w:rFonts w:ascii="Times New Roman" w:hAnsi="Times New Roman" w:cs="Times New Roman"/>
          <w:sz w:val="24"/>
          <w:szCs w:val="24"/>
        </w:rPr>
        <w:t xml:space="preserve">4(b) Study </w:t>
      </w:r>
      <w:r w:rsidR="00BB248D" w:rsidRPr="00603BBB">
        <w:rPr>
          <w:rFonts w:ascii="Times New Roman" w:hAnsi="Times New Roman" w:cs="Times New Roman"/>
          <w:sz w:val="24"/>
          <w:szCs w:val="24"/>
        </w:rPr>
        <w:t>the equation below carefully and</w:t>
      </w:r>
      <w:r w:rsidRPr="00603BBB">
        <w:rPr>
          <w:rFonts w:ascii="Times New Roman" w:hAnsi="Times New Roman" w:cs="Times New Roman"/>
          <w:sz w:val="24"/>
          <w:szCs w:val="24"/>
        </w:rPr>
        <w:t xml:space="preserve"> provide condition </w:t>
      </w:r>
      <w:r w:rsidRPr="00603BBB">
        <w:rPr>
          <w:rFonts w:ascii="Times New Roman" w:hAnsi="Times New Roman" w:cs="Times New Roman"/>
          <w:sz w:val="24"/>
          <w:szCs w:val="24"/>
          <w:u w:val="single"/>
        </w:rPr>
        <w:t>A</w:t>
      </w:r>
      <w:r w:rsidRPr="00603BBB">
        <w:rPr>
          <w:rFonts w:ascii="Times New Roman" w:hAnsi="Times New Roman" w:cs="Times New Roman"/>
          <w:sz w:val="24"/>
          <w:szCs w:val="24"/>
        </w:rPr>
        <w:t xml:space="preserve"> and </w:t>
      </w:r>
      <w:r w:rsidRPr="00603BBB">
        <w:rPr>
          <w:rFonts w:ascii="Times New Roman" w:hAnsi="Times New Roman" w:cs="Times New Roman"/>
          <w:sz w:val="24"/>
          <w:szCs w:val="24"/>
          <w:u w:val="single"/>
        </w:rPr>
        <w:t>B</w:t>
      </w:r>
      <w:r w:rsidRPr="00603BBB"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</w:p>
    <w:p w:rsidR="00D345E4" w:rsidRPr="00603BBB" w:rsidRDefault="00D345E4" w:rsidP="00D345E4">
      <w:pPr>
        <w:autoSpaceDE w:val="0"/>
        <w:autoSpaceDN w:val="0"/>
        <w:adjustRightInd w:val="0"/>
        <w:spacing w:after="0" w:line="240" w:lineRule="auto"/>
        <w:ind w:left="720" w:firstLine="720"/>
      </w:pPr>
      <w:r w:rsidRPr="00603BBB">
        <w:object w:dxaOrig="472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36pt" o:ole="">
            <v:imagedata r:id="rId7" o:title=""/>
          </v:shape>
          <o:OLEObject Type="Embed" ProgID="ChemDraw.Document.6.0" ShapeID="_x0000_i1025" DrawAspect="Content" ObjectID="_1616998853" r:id="rId8"/>
        </w:object>
      </w:r>
    </w:p>
    <w:p w:rsidR="00BB248D" w:rsidRPr="00603BBB" w:rsidRDefault="005519BD" w:rsidP="00BB248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3BB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</w:t>
      </w:r>
      <w:r w:rsidR="00A172BD" w:rsidRPr="00603BBB">
        <w:rPr>
          <w:rFonts w:ascii="Times New Roman" w:hAnsi="Times New Roman" w:cs="Times New Roman"/>
          <w:sz w:val="24"/>
          <w:szCs w:val="24"/>
        </w:rPr>
        <w:t>2</w:t>
      </w:r>
      <w:r w:rsidR="00BB248D" w:rsidRPr="00603BBB">
        <w:rPr>
          <w:rFonts w:ascii="Times New Roman" w:hAnsi="Times New Roman" w:cs="Times New Roman"/>
          <w:sz w:val="24"/>
          <w:szCs w:val="24"/>
        </w:rPr>
        <w:t xml:space="preserve"> Marks</w:t>
      </w:r>
    </w:p>
    <w:p w:rsidR="00BB248D" w:rsidRPr="00BB248D" w:rsidRDefault="00BB248D" w:rsidP="00D34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B248D" w:rsidRDefault="00BB248D" w:rsidP="00D34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172BD" w:rsidRPr="00650ADB" w:rsidRDefault="00D345E4" w:rsidP="00A172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(c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ost stable oxidation state for </w:t>
      </w:r>
      <w:proofErr w:type="spellStart"/>
      <w:r>
        <w:rPr>
          <w:rFonts w:ascii="Times New Roman" w:hAnsi="Times New Roman" w:cs="Times New Roman"/>
          <w:sz w:val="24"/>
          <w:szCs w:val="24"/>
        </w:rPr>
        <w:t>Mn</w:t>
      </w:r>
      <w:proofErr w:type="spellEnd"/>
      <w:r>
        <w:rPr>
          <w:rFonts w:ascii="Times New Roman" w:hAnsi="Times New Roman" w:cs="Times New Roman"/>
          <w:sz w:val="24"/>
          <w:szCs w:val="24"/>
        </w:rPr>
        <w:t>, Co, Ni is +2. Explain briefly why Fe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7D63"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t>more stable than Fe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194FD7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A172BD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194FD7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FA3D3C">
        <w:rPr>
          <w:rFonts w:ascii="Times New Roman" w:hAnsi="Times New Roman" w:cs="Times New Roman"/>
          <w:sz w:val="24"/>
          <w:szCs w:val="24"/>
        </w:rPr>
        <w:t xml:space="preserve"> </w:t>
      </w:r>
      <w:r w:rsidR="00CE53FE" w:rsidRPr="00650ADB">
        <w:rPr>
          <w:rFonts w:ascii="Times New Roman" w:hAnsi="Times New Roman" w:cs="Times New Roman"/>
          <w:sz w:val="24"/>
          <w:szCs w:val="24"/>
        </w:rPr>
        <w:t>4</w:t>
      </w:r>
      <w:r w:rsidR="00194FD7" w:rsidRPr="00650ADB">
        <w:rPr>
          <w:rFonts w:ascii="Times New Roman" w:hAnsi="Times New Roman" w:cs="Times New Roman"/>
          <w:sz w:val="24"/>
          <w:szCs w:val="24"/>
        </w:rPr>
        <w:t xml:space="preserve"> M</w:t>
      </w:r>
      <w:r w:rsidR="00A172BD" w:rsidRPr="00650ADB">
        <w:rPr>
          <w:rFonts w:ascii="Times New Roman" w:hAnsi="Times New Roman" w:cs="Times New Roman"/>
          <w:sz w:val="24"/>
          <w:szCs w:val="24"/>
        </w:rPr>
        <w:t>ark</w:t>
      </w:r>
      <w:r w:rsidR="00194FD7" w:rsidRPr="00650ADB">
        <w:rPr>
          <w:rFonts w:ascii="Times New Roman" w:hAnsi="Times New Roman" w:cs="Times New Roman"/>
          <w:sz w:val="24"/>
          <w:szCs w:val="24"/>
        </w:rPr>
        <w:t>s</w:t>
      </w:r>
    </w:p>
    <w:p w:rsidR="00A172BD" w:rsidRPr="00650ADB" w:rsidRDefault="00A172BD" w:rsidP="00D34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1B0F" w:rsidRDefault="00D345E4" w:rsidP="00FA56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0ADB">
        <w:rPr>
          <w:rFonts w:ascii="Times New Roman" w:hAnsi="Times New Roman" w:cs="Times New Roman"/>
          <w:sz w:val="24"/>
          <w:szCs w:val="24"/>
        </w:rPr>
        <w:t>4</w:t>
      </w:r>
      <w:r w:rsidR="007A41BC" w:rsidRPr="00650ADB">
        <w:rPr>
          <w:rFonts w:ascii="Times New Roman" w:hAnsi="Times New Roman" w:cs="Times New Roman"/>
          <w:sz w:val="24"/>
          <w:szCs w:val="24"/>
        </w:rPr>
        <w:t>(d) E</w:t>
      </w:r>
      <w:r w:rsidRPr="00650ADB">
        <w:rPr>
          <w:rFonts w:ascii="Times New Roman" w:hAnsi="Times New Roman" w:cs="Times New Roman"/>
          <w:sz w:val="24"/>
          <w:szCs w:val="24"/>
        </w:rPr>
        <w:t>xplain</w:t>
      </w:r>
      <w:r w:rsidR="007A41BC" w:rsidRPr="00650ADB">
        <w:rPr>
          <w:rFonts w:ascii="Times New Roman" w:hAnsi="Times New Roman" w:cs="Times New Roman"/>
          <w:sz w:val="24"/>
          <w:szCs w:val="24"/>
        </w:rPr>
        <w:t xml:space="preserve"> briefly</w:t>
      </w:r>
      <w:r w:rsidR="008473CE">
        <w:rPr>
          <w:rFonts w:ascii="Times New Roman" w:hAnsi="Times New Roman" w:cs="Times New Roman"/>
          <w:sz w:val="24"/>
          <w:szCs w:val="24"/>
        </w:rPr>
        <w:t xml:space="preserve"> the preparation of </w:t>
      </w:r>
      <w:proofErr w:type="spellStart"/>
      <w:r w:rsidR="008473CE">
        <w:rPr>
          <w:rFonts w:ascii="Times New Roman" w:hAnsi="Times New Roman" w:cs="Times New Roman"/>
          <w:sz w:val="24"/>
          <w:szCs w:val="24"/>
        </w:rPr>
        <w:t>b</w:t>
      </w:r>
      <w:r w:rsidRPr="00650ADB">
        <w:rPr>
          <w:rFonts w:ascii="Times New Roman" w:hAnsi="Times New Roman" w:cs="Times New Roman"/>
          <w:sz w:val="24"/>
          <w:szCs w:val="24"/>
        </w:rPr>
        <w:t>orazine</w:t>
      </w:r>
      <w:proofErr w:type="spellEnd"/>
      <w:r w:rsidRPr="00650ADB">
        <w:rPr>
          <w:rFonts w:ascii="Times New Roman" w:hAnsi="Times New Roman" w:cs="Times New Roman"/>
          <w:sz w:val="24"/>
          <w:szCs w:val="24"/>
        </w:rPr>
        <w:t xml:space="preserve"> and boron nitride</w:t>
      </w:r>
      <w:r w:rsidRPr="00650ADB">
        <w:rPr>
          <w:rFonts w:ascii="Times New Roman" w:hAnsi="Times New Roman" w:cs="Times New Roman"/>
          <w:sz w:val="24"/>
          <w:szCs w:val="24"/>
        </w:rPr>
        <w:tab/>
      </w:r>
      <w:r w:rsidRPr="00650ADB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FA56F8" w:rsidRPr="00650ADB">
        <w:rPr>
          <w:rFonts w:ascii="Times New Roman" w:hAnsi="Times New Roman" w:cs="Times New Roman"/>
          <w:sz w:val="24"/>
          <w:szCs w:val="24"/>
        </w:rPr>
        <w:t xml:space="preserve">     </w:t>
      </w:r>
      <w:r w:rsidR="00C11B0F" w:rsidRPr="00650ADB">
        <w:rPr>
          <w:rFonts w:ascii="Times New Roman" w:hAnsi="Times New Roman" w:cs="Times New Roman"/>
          <w:sz w:val="24"/>
          <w:szCs w:val="24"/>
        </w:rPr>
        <w:tab/>
      </w:r>
      <w:r w:rsidR="00B107D2" w:rsidRPr="00650ADB">
        <w:rPr>
          <w:rFonts w:ascii="Times New Roman" w:hAnsi="Times New Roman" w:cs="Times New Roman"/>
          <w:sz w:val="24"/>
          <w:szCs w:val="24"/>
        </w:rPr>
        <w:t xml:space="preserve">       </w:t>
      </w:r>
      <w:r w:rsidR="00FA56F8" w:rsidRPr="00650ADB">
        <w:rPr>
          <w:rFonts w:ascii="Times New Roman" w:hAnsi="Times New Roman" w:cs="Times New Roman"/>
          <w:sz w:val="24"/>
          <w:szCs w:val="24"/>
        </w:rPr>
        <w:t>3 M</w:t>
      </w:r>
      <w:r w:rsidR="007D7D98" w:rsidRPr="00650ADB">
        <w:rPr>
          <w:rFonts w:ascii="Times New Roman" w:hAnsi="Times New Roman" w:cs="Times New Roman"/>
          <w:sz w:val="24"/>
          <w:szCs w:val="24"/>
        </w:rPr>
        <w:t>ark</w:t>
      </w:r>
      <w:r w:rsidR="00FA56F8" w:rsidRPr="00650ADB">
        <w:rPr>
          <w:rFonts w:ascii="Times New Roman" w:hAnsi="Times New Roman" w:cs="Times New Roman"/>
          <w:sz w:val="24"/>
          <w:szCs w:val="24"/>
        </w:rPr>
        <w:t>s</w:t>
      </w:r>
    </w:p>
    <w:p w:rsidR="00335DE1" w:rsidRPr="00650ADB" w:rsidRDefault="00335DE1" w:rsidP="00FA56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0AD" w:rsidRPr="005F5107" w:rsidRDefault="007C50AD" w:rsidP="00AF7460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</w:rPr>
      </w:pPr>
    </w:p>
    <w:p w:rsidR="00D84039" w:rsidRDefault="00D84039" w:rsidP="00D84039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</w:rPr>
      </w:pPr>
      <w:r w:rsidRPr="005F5107">
        <w:rPr>
          <w:rFonts w:cs="Times New Roman"/>
          <w:b/>
        </w:rPr>
        <w:t>QUESTION FIVE</w:t>
      </w:r>
    </w:p>
    <w:p w:rsidR="00CF7B5B" w:rsidRDefault="00CF7B5B" w:rsidP="00D84039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</w:rPr>
      </w:pPr>
    </w:p>
    <w:p w:rsidR="00897F14" w:rsidRPr="007E22B0" w:rsidRDefault="00CF7B5B" w:rsidP="00A66C59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7E22B0">
        <w:t xml:space="preserve">  </w:t>
      </w:r>
      <w:r w:rsidRPr="007E22B0">
        <w:rPr>
          <w:rFonts w:ascii="Times New Roman" w:hAnsi="Times New Roman"/>
          <w:sz w:val="24"/>
          <w:szCs w:val="24"/>
        </w:rPr>
        <w:t>5(a</w:t>
      </w:r>
      <w:r w:rsidR="00897F14" w:rsidRPr="007E22B0">
        <w:rPr>
          <w:rFonts w:ascii="Times New Roman" w:hAnsi="Times New Roman"/>
          <w:sz w:val="24"/>
          <w:szCs w:val="24"/>
        </w:rPr>
        <w:t xml:space="preserve">) </w:t>
      </w:r>
      <w:r w:rsidR="008473CE">
        <w:rPr>
          <w:rFonts w:ascii="Times New Roman" w:hAnsi="Times New Roman"/>
          <w:sz w:val="24"/>
          <w:szCs w:val="24"/>
        </w:rPr>
        <w:t>Explain why g</w:t>
      </w:r>
      <w:r w:rsidRPr="007E22B0">
        <w:rPr>
          <w:rFonts w:ascii="Times New Roman" w:hAnsi="Times New Roman"/>
          <w:sz w:val="24"/>
          <w:szCs w:val="24"/>
        </w:rPr>
        <w:t xml:space="preserve">roup IIIB elements, unlike group I and II are   essentially covalent or contain an appreciable amount of covalent character.  </w:t>
      </w:r>
      <w:r w:rsidR="00A66C59" w:rsidRPr="007E22B0">
        <w:rPr>
          <w:rFonts w:ascii="Times New Roman" w:hAnsi="Times New Roman"/>
          <w:sz w:val="24"/>
          <w:szCs w:val="24"/>
        </w:rPr>
        <w:t xml:space="preserve">                                              </w:t>
      </w:r>
      <w:r w:rsidR="007E22B0">
        <w:rPr>
          <w:rFonts w:ascii="Times New Roman" w:hAnsi="Times New Roman"/>
          <w:sz w:val="24"/>
          <w:szCs w:val="24"/>
        </w:rPr>
        <w:t xml:space="preserve">     </w:t>
      </w:r>
      <w:r w:rsidR="00A66C59" w:rsidRPr="007E22B0">
        <w:rPr>
          <w:rFonts w:ascii="Times New Roman" w:hAnsi="Times New Roman"/>
          <w:sz w:val="24"/>
          <w:szCs w:val="24"/>
        </w:rPr>
        <w:t>4 Marks</w:t>
      </w:r>
    </w:p>
    <w:p w:rsidR="00A66C59" w:rsidRPr="007E22B0" w:rsidRDefault="00A66C59" w:rsidP="00A66C59">
      <w:pPr>
        <w:pStyle w:val="NoSpacing"/>
        <w:jc w:val="both"/>
        <w:rPr>
          <w:rFonts w:ascii="Times New Roman" w:hAnsi="Times New Roman"/>
          <w:sz w:val="24"/>
          <w:szCs w:val="24"/>
        </w:rPr>
      </w:pPr>
    </w:p>
    <w:p w:rsidR="00CF7B5B" w:rsidRPr="007E22B0" w:rsidRDefault="00897F14" w:rsidP="00CF7B5B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7E22B0">
        <w:rPr>
          <w:rFonts w:ascii="Times New Roman" w:hAnsi="Times New Roman"/>
          <w:sz w:val="24"/>
          <w:szCs w:val="24"/>
        </w:rPr>
        <w:t xml:space="preserve">5(b) </w:t>
      </w:r>
      <w:proofErr w:type="gramStart"/>
      <w:r w:rsidR="00CF7B5B" w:rsidRPr="007E22B0">
        <w:rPr>
          <w:rFonts w:ascii="Times New Roman" w:hAnsi="Times New Roman"/>
          <w:sz w:val="24"/>
          <w:szCs w:val="24"/>
        </w:rPr>
        <w:t>What</w:t>
      </w:r>
      <w:proofErr w:type="gramEnd"/>
      <w:r w:rsidR="00CF7B5B" w:rsidRPr="007E22B0">
        <w:rPr>
          <w:rFonts w:ascii="Times New Roman" w:hAnsi="Times New Roman"/>
          <w:sz w:val="24"/>
          <w:szCs w:val="24"/>
        </w:rPr>
        <w:t xml:space="preserve"> kind of oxides </w:t>
      </w:r>
      <w:r w:rsidR="00BB46A3" w:rsidRPr="007E22B0">
        <w:rPr>
          <w:rFonts w:ascii="Times New Roman" w:hAnsi="Times New Roman"/>
          <w:sz w:val="24"/>
          <w:szCs w:val="24"/>
        </w:rPr>
        <w:t>are</w:t>
      </w:r>
      <w:r w:rsidR="00CF7B5B" w:rsidRPr="007E22B0">
        <w:rPr>
          <w:rFonts w:ascii="Times New Roman" w:hAnsi="Times New Roman"/>
          <w:sz w:val="24"/>
          <w:szCs w:val="24"/>
        </w:rPr>
        <w:t xml:space="preserve"> formed when oxygen reacts with;                                                               </w:t>
      </w:r>
    </w:p>
    <w:p w:rsidR="00CF7B5B" w:rsidRPr="007E22B0" w:rsidRDefault="00CF7B5B" w:rsidP="00CF7B5B">
      <w:pPr>
        <w:pStyle w:val="NoSpacing"/>
        <w:ind w:left="555"/>
        <w:jc w:val="both"/>
        <w:rPr>
          <w:rFonts w:ascii="Times New Roman" w:hAnsi="Times New Roman"/>
          <w:sz w:val="24"/>
          <w:szCs w:val="24"/>
        </w:rPr>
      </w:pPr>
      <w:r w:rsidRPr="007E22B0">
        <w:rPr>
          <w:rFonts w:ascii="Times New Roman" w:hAnsi="Times New Roman"/>
          <w:sz w:val="24"/>
          <w:szCs w:val="24"/>
        </w:rPr>
        <w:t xml:space="preserve"> </w:t>
      </w:r>
    </w:p>
    <w:p w:rsidR="00CF7B5B" w:rsidRPr="007E22B0" w:rsidRDefault="008473CE" w:rsidP="00BD45BC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. </w:t>
      </w:r>
      <w:r w:rsidR="00CF7B5B" w:rsidRPr="007E22B0">
        <w:rPr>
          <w:rFonts w:ascii="Times New Roman" w:hAnsi="Times New Roman"/>
          <w:sz w:val="24"/>
          <w:szCs w:val="24"/>
        </w:rPr>
        <w:t>Group I and II metals</w:t>
      </w:r>
    </w:p>
    <w:p w:rsidR="00CF7B5B" w:rsidRPr="007E22B0" w:rsidRDefault="008473CE" w:rsidP="00A66C59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i. </w:t>
      </w:r>
      <w:proofErr w:type="spellStart"/>
      <w:r w:rsidR="00CF7B5B" w:rsidRPr="007E22B0">
        <w:rPr>
          <w:rFonts w:ascii="Times New Roman" w:hAnsi="Times New Roman"/>
          <w:sz w:val="24"/>
          <w:szCs w:val="24"/>
        </w:rPr>
        <w:t>Sulphur</w:t>
      </w:r>
      <w:proofErr w:type="spellEnd"/>
      <w:r w:rsidR="00CF7B5B" w:rsidRPr="007E22B0">
        <w:rPr>
          <w:rFonts w:ascii="Times New Roman" w:hAnsi="Times New Roman"/>
          <w:sz w:val="24"/>
          <w:szCs w:val="24"/>
        </w:rPr>
        <w:t xml:space="preserve"> and Phosphorus</w:t>
      </w:r>
      <w:r w:rsidR="00A66C59" w:rsidRPr="007E22B0">
        <w:rPr>
          <w:rFonts w:ascii="Times New Roman" w:hAnsi="Times New Roman"/>
          <w:sz w:val="24"/>
          <w:szCs w:val="24"/>
        </w:rPr>
        <w:t xml:space="preserve">                                                                </w:t>
      </w:r>
      <w:r w:rsidR="00CC47D4" w:rsidRPr="007E22B0">
        <w:rPr>
          <w:rFonts w:ascii="Times New Roman" w:hAnsi="Times New Roman"/>
          <w:sz w:val="24"/>
          <w:szCs w:val="24"/>
        </w:rPr>
        <w:t xml:space="preserve">                              </w:t>
      </w:r>
      <w:r w:rsidR="007E22B0">
        <w:rPr>
          <w:rFonts w:ascii="Times New Roman" w:hAnsi="Times New Roman"/>
          <w:sz w:val="24"/>
          <w:szCs w:val="24"/>
        </w:rPr>
        <w:t xml:space="preserve">    </w:t>
      </w:r>
      <w:r w:rsidR="00A66C59" w:rsidRPr="007E22B0">
        <w:rPr>
          <w:rFonts w:ascii="Times New Roman" w:hAnsi="Times New Roman"/>
          <w:sz w:val="24"/>
          <w:szCs w:val="24"/>
        </w:rPr>
        <w:t>2 Marks</w:t>
      </w:r>
      <w:r w:rsidR="00CF7B5B" w:rsidRPr="007E22B0">
        <w:t xml:space="preserve">                                                                                                  </w:t>
      </w:r>
    </w:p>
    <w:p w:rsidR="00CF7B5B" w:rsidRPr="007E22B0" w:rsidRDefault="00CF7B5B" w:rsidP="00CF7B5B">
      <w:pPr>
        <w:tabs>
          <w:tab w:val="left" w:pos="2610"/>
        </w:tabs>
        <w:jc w:val="both"/>
      </w:pPr>
    </w:p>
    <w:p w:rsidR="007E22B0" w:rsidRDefault="00CF04DE" w:rsidP="00CC47D4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7E22B0">
        <w:rPr>
          <w:rFonts w:ascii="Times New Roman" w:hAnsi="Times New Roman"/>
          <w:sz w:val="24"/>
          <w:szCs w:val="24"/>
        </w:rPr>
        <w:t xml:space="preserve">5(c) </w:t>
      </w:r>
      <w:r w:rsidR="00CA7D63">
        <w:rPr>
          <w:rFonts w:ascii="Times New Roman" w:hAnsi="Times New Roman"/>
          <w:sz w:val="24"/>
          <w:szCs w:val="24"/>
        </w:rPr>
        <w:t>How do elements of g</w:t>
      </w:r>
      <w:r w:rsidR="00CF7B5B" w:rsidRPr="007E22B0">
        <w:rPr>
          <w:rFonts w:ascii="Times New Roman" w:hAnsi="Times New Roman"/>
          <w:sz w:val="24"/>
          <w:szCs w:val="24"/>
        </w:rPr>
        <w:t>roup IVA make more than four covalent bonds (carbon excluded).</w:t>
      </w:r>
      <w:r w:rsidR="00CC47D4" w:rsidRPr="007E22B0">
        <w:rPr>
          <w:rFonts w:ascii="Times New Roman" w:hAnsi="Times New Roman"/>
          <w:sz w:val="24"/>
          <w:szCs w:val="24"/>
        </w:rPr>
        <w:t xml:space="preserve">  </w:t>
      </w:r>
    </w:p>
    <w:p w:rsidR="00CC47D4" w:rsidRPr="007E22B0" w:rsidRDefault="007E22B0" w:rsidP="00CC47D4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r w:rsidR="00CC47D4" w:rsidRPr="007E22B0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2</w:t>
      </w:r>
      <w:r w:rsidR="00CC47D4" w:rsidRPr="007E22B0">
        <w:rPr>
          <w:rFonts w:ascii="Times New Roman" w:hAnsi="Times New Roman"/>
          <w:sz w:val="24"/>
          <w:szCs w:val="24"/>
          <w:vertAlign w:val="superscript"/>
        </w:rPr>
        <w:t>1</w:t>
      </w:r>
      <w:r w:rsidR="00CC47D4" w:rsidRPr="007E22B0">
        <w:rPr>
          <w:rFonts w:ascii="Times New Roman" w:hAnsi="Times New Roman"/>
          <w:sz w:val="24"/>
          <w:szCs w:val="24"/>
        </w:rPr>
        <w:t>/</w:t>
      </w:r>
      <w:r w:rsidR="00CC47D4" w:rsidRPr="007E22B0">
        <w:rPr>
          <w:rFonts w:ascii="Times New Roman" w:hAnsi="Times New Roman"/>
          <w:sz w:val="24"/>
          <w:szCs w:val="24"/>
          <w:vertAlign w:val="subscript"/>
        </w:rPr>
        <w:t>2</w:t>
      </w:r>
      <w:r w:rsidR="00CC47D4" w:rsidRPr="007E22B0">
        <w:rPr>
          <w:rFonts w:ascii="Times New Roman" w:hAnsi="Times New Roman"/>
          <w:sz w:val="24"/>
          <w:szCs w:val="24"/>
        </w:rPr>
        <w:t xml:space="preserve"> Marks</w:t>
      </w:r>
    </w:p>
    <w:p w:rsidR="00CC47D4" w:rsidRPr="007E22B0" w:rsidRDefault="00CC47D4" w:rsidP="00CC47D4">
      <w:pPr>
        <w:pStyle w:val="NoSpacing"/>
        <w:jc w:val="both"/>
        <w:rPr>
          <w:rFonts w:ascii="Times New Roman" w:hAnsi="Times New Roman"/>
          <w:sz w:val="24"/>
          <w:szCs w:val="24"/>
        </w:rPr>
      </w:pPr>
    </w:p>
    <w:p w:rsidR="007965A0" w:rsidRPr="007E22B0" w:rsidRDefault="00B312AC" w:rsidP="00CC47D4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7E22B0">
        <w:t xml:space="preserve">5(d) </w:t>
      </w:r>
      <w:r w:rsidRPr="007E22B0">
        <w:rPr>
          <w:rFonts w:ascii="Times New Roman" w:hAnsi="Times New Roman" w:cs="Times New Roman"/>
          <w:sz w:val="24"/>
          <w:szCs w:val="24"/>
        </w:rPr>
        <w:t>Vanadium can exist has V</w:t>
      </w:r>
      <w:r w:rsidRPr="007E22B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7E22B0">
        <w:rPr>
          <w:rFonts w:ascii="Times New Roman" w:hAnsi="Times New Roman" w:cs="Times New Roman"/>
          <w:sz w:val="24"/>
          <w:szCs w:val="24"/>
        </w:rPr>
        <w:t xml:space="preserve"> and V</w:t>
      </w:r>
      <w:r w:rsidRPr="007E22B0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7E22B0">
        <w:rPr>
          <w:rFonts w:ascii="Times New Roman" w:hAnsi="Times New Roman" w:cs="Times New Roman"/>
          <w:sz w:val="24"/>
          <w:szCs w:val="24"/>
        </w:rPr>
        <w:t>. Which of the two conditions: V</w:t>
      </w:r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(s)</w:t>
      </w:r>
      <w:r w:rsidRPr="007E22B0">
        <w:rPr>
          <w:rFonts w:ascii="Times New Roman" w:hAnsi="Times New Roman" w:cs="Times New Roman"/>
          <w:sz w:val="24"/>
          <w:szCs w:val="24"/>
        </w:rPr>
        <w:t>/V</w:t>
      </w:r>
      <w:r w:rsidRPr="007E22B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Start"/>
      <w:r w:rsidRPr="007E22B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(</w:t>
      </w:r>
      <w:proofErr w:type="spellStart"/>
      <w:proofErr w:type="gramEnd"/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aq</w:t>
      </w:r>
      <w:proofErr w:type="spellEnd"/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)</w:t>
      </w:r>
      <w:r w:rsidRPr="007E22B0">
        <w:rPr>
          <w:rFonts w:ascii="Times New Roman" w:hAnsi="Times New Roman" w:cs="Times New Roman"/>
          <w:sz w:val="24"/>
          <w:szCs w:val="24"/>
        </w:rPr>
        <w:t xml:space="preserve">  and V</w:t>
      </w:r>
      <w:r w:rsidRPr="007E22B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(</w:t>
      </w:r>
      <w:proofErr w:type="spellStart"/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aq</w:t>
      </w:r>
      <w:proofErr w:type="spellEnd"/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)</w:t>
      </w:r>
      <w:r w:rsidRPr="007E22B0">
        <w:rPr>
          <w:rFonts w:ascii="Times New Roman" w:hAnsi="Times New Roman" w:cs="Times New Roman"/>
          <w:sz w:val="24"/>
          <w:szCs w:val="24"/>
        </w:rPr>
        <w:t>/V</w:t>
      </w:r>
      <w:r w:rsidRPr="007E22B0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(</w:t>
      </w:r>
      <w:proofErr w:type="spellStart"/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aq</w:t>
      </w:r>
      <w:proofErr w:type="spellEnd"/>
      <w:r w:rsidRPr="007E22B0">
        <w:rPr>
          <w:rFonts w:ascii="Times New Roman" w:hAnsi="Times New Roman" w:cs="Times New Roman"/>
          <w:sz w:val="24"/>
          <w:szCs w:val="24"/>
          <w:vertAlign w:val="subscript"/>
        </w:rPr>
        <w:t>)</w:t>
      </w:r>
      <w:r w:rsidRPr="007E22B0">
        <w:rPr>
          <w:rFonts w:ascii="Times New Roman" w:hAnsi="Times New Roman" w:cs="Times New Roman"/>
          <w:sz w:val="24"/>
          <w:szCs w:val="24"/>
        </w:rPr>
        <w:t xml:space="preserve"> has the electrode potential closer to positive and why</w:t>
      </w:r>
      <w:r w:rsidR="00CF7B5B" w:rsidRPr="007E22B0">
        <w:t xml:space="preserve"> </w:t>
      </w:r>
      <w:r w:rsidRPr="007E22B0">
        <w:t>?</w:t>
      </w:r>
      <w:r w:rsidR="00CC47D4" w:rsidRPr="007E22B0">
        <w:t xml:space="preserve">                                </w:t>
      </w:r>
      <w:r w:rsidR="007E22B0">
        <w:t xml:space="preserve">  </w:t>
      </w:r>
      <w:r w:rsidR="00CC47D4" w:rsidRPr="007E22B0">
        <w:t xml:space="preserve"> </w:t>
      </w:r>
      <w:r w:rsidR="00D315DB" w:rsidRPr="007E22B0">
        <w:rPr>
          <w:rFonts w:ascii="Times New Roman" w:hAnsi="Times New Roman" w:cs="Times New Roman"/>
          <w:iCs/>
          <w:sz w:val="24"/>
          <w:szCs w:val="24"/>
        </w:rPr>
        <w:t>3</w:t>
      </w:r>
      <w:r w:rsidR="00CC47D4" w:rsidRPr="007E22B0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="00CC47D4" w:rsidRPr="007E22B0">
        <w:rPr>
          <w:rFonts w:ascii="Times New Roman" w:hAnsi="Times New Roman" w:cs="Times New Roman"/>
          <w:iCs/>
          <w:sz w:val="24"/>
          <w:szCs w:val="24"/>
        </w:rPr>
        <w:t>/</w:t>
      </w:r>
      <w:r w:rsidR="00CC47D4" w:rsidRPr="007E22B0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2 </w:t>
      </w:r>
      <w:r w:rsidR="00CC47D4" w:rsidRPr="007E22B0">
        <w:rPr>
          <w:rFonts w:ascii="Times New Roman" w:hAnsi="Times New Roman" w:cs="Times New Roman"/>
          <w:sz w:val="24"/>
          <w:szCs w:val="24"/>
        </w:rPr>
        <w:t>Marks</w:t>
      </w:r>
      <w:r w:rsidR="00CF7B5B" w:rsidRPr="007E22B0">
        <w:t xml:space="preserve">                                                                     </w:t>
      </w:r>
      <w:r w:rsidR="00CC47D4" w:rsidRPr="007E22B0">
        <w:t xml:space="preserve">                        </w:t>
      </w:r>
    </w:p>
    <w:p w:rsidR="007965A0" w:rsidRPr="007965A0" w:rsidRDefault="00CF7B5B" w:rsidP="007965A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33B5">
        <w:rPr>
          <w:b/>
          <w:sz w:val="28"/>
          <w:szCs w:val="28"/>
        </w:rPr>
        <w:t xml:space="preserve">                                                                                               </w:t>
      </w:r>
      <w:r>
        <w:rPr>
          <w:b/>
          <w:sz w:val="28"/>
          <w:szCs w:val="28"/>
        </w:rPr>
        <w:t xml:space="preserve"> </w:t>
      </w:r>
    </w:p>
    <w:p w:rsidR="00CF7B5B" w:rsidRPr="007965A0" w:rsidRDefault="00CF7B5B" w:rsidP="00CF7B5B">
      <w:pPr>
        <w:tabs>
          <w:tab w:val="left" w:pos="2610"/>
        </w:tabs>
        <w:rPr>
          <w:b/>
        </w:rPr>
      </w:pPr>
    </w:p>
    <w:p w:rsidR="005206AC" w:rsidRPr="00CF7B5B" w:rsidRDefault="005206AC" w:rsidP="00CF7B5B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</w:rPr>
      </w:pPr>
    </w:p>
    <w:p w:rsidR="00A3325C" w:rsidRDefault="00A3325C" w:rsidP="0077049F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  <w:lang w:val="en-GB"/>
        </w:rPr>
      </w:pPr>
      <w:r w:rsidRPr="005F5107">
        <w:rPr>
          <w:rFonts w:cs="Times New Roman"/>
          <w:b/>
          <w:lang w:val="en-GB"/>
        </w:rPr>
        <w:t>QUESTION SIX</w:t>
      </w:r>
    </w:p>
    <w:p w:rsidR="00CA7903" w:rsidRDefault="00CA7903" w:rsidP="0077049F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  <w:lang w:val="en-GB"/>
        </w:rPr>
      </w:pPr>
    </w:p>
    <w:p w:rsidR="00CA7903" w:rsidRPr="00CA7903" w:rsidRDefault="008C70D4" w:rsidP="005F1BDB">
      <w:p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CA7903">
        <w:rPr>
          <w:rFonts w:cs="Times New Roman"/>
        </w:rPr>
        <w:t>6</w:t>
      </w:r>
      <w:r w:rsidR="005F1BDB" w:rsidRPr="00CA7903">
        <w:rPr>
          <w:rFonts w:cs="Times New Roman"/>
        </w:rPr>
        <w:t>a. Using Valence Shell Electron Pair Repulsion Theory (VSEPR), justify the shape of XeF2   compounds.</w:t>
      </w:r>
    </w:p>
    <w:p w:rsidR="005F1BDB" w:rsidRPr="00CA7903" w:rsidRDefault="00CA7903" w:rsidP="005F1BDB">
      <w:p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CA7903">
        <w:rPr>
          <w:rFonts w:cs="Times New Roman"/>
        </w:rPr>
        <w:t xml:space="preserve">                                                                                                                                                                             </w:t>
      </w:r>
      <w:r w:rsidR="005F1BDB" w:rsidRPr="00CA7903">
        <w:rPr>
          <w:rFonts w:cs="Times New Roman"/>
        </w:rPr>
        <w:t>6 m</w:t>
      </w:r>
      <w:r w:rsidR="008C70D4" w:rsidRPr="00CA7903">
        <w:rPr>
          <w:rFonts w:cs="Times New Roman"/>
        </w:rPr>
        <w:t>ar</w:t>
      </w:r>
      <w:r w:rsidR="005F1BDB" w:rsidRPr="00CA7903">
        <w:rPr>
          <w:rFonts w:cs="Times New Roman"/>
        </w:rPr>
        <w:t>ks</w:t>
      </w:r>
    </w:p>
    <w:p w:rsidR="005F1BDB" w:rsidRPr="00CA7903" w:rsidRDefault="005F1BDB" w:rsidP="005F1BDB">
      <w:pPr>
        <w:pStyle w:val="ListParagraph"/>
        <w:autoSpaceDE w:val="0"/>
        <w:autoSpaceDN w:val="0"/>
        <w:adjustRightInd w:val="0"/>
        <w:spacing w:after="0" w:line="240" w:lineRule="auto"/>
        <w:ind w:left="765"/>
        <w:rPr>
          <w:rFonts w:cs="Times New Roman"/>
        </w:rPr>
      </w:pPr>
    </w:p>
    <w:p w:rsidR="005F1BDB" w:rsidRPr="00CA7903" w:rsidRDefault="0022552A" w:rsidP="00CA7903">
      <w:pPr>
        <w:autoSpaceDE w:val="0"/>
        <w:autoSpaceDN w:val="0"/>
        <w:adjustRightInd w:val="0"/>
        <w:spacing w:after="0" w:line="240" w:lineRule="auto"/>
        <w:rPr>
          <w:rFonts w:cs="Times New Roman"/>
        </w:rPr>
      </w:pPr>
      <w:r>
        <w:rPr>
          <w:rFonts w:cs="Times New Roman"/>
        </w:rPr>
        <w:t>6</w:t>
      </w:r>
      <w:r w:rsidR="005F1BDB" w:rsidRPr="00CA7903">
        <w:rPr>
          <w:rFonts w:cs="Times New Roman"/>
        </w:rPr>
        <w:t xml:space="preserve">b. Comment on </w:t>
      </w:r>
      <w:proofErr w:type="spellStart"/>
      <w:r w:rsidR="005F1BDB" w:rsidRPr="00CA7903">
        <w:rPr>
          <w:rFonts w:cs="Times New Roman"/>
        </w:rPr>
        <w:t>colour</w:t>
      </w:r>
      <w:proofErr w:type="spellEnd"/>
      <w:r w:rsidR="005F1BDB" w:rsidRPr="00CA7903">
        <w:rPr>
          <w:rFonts w:cs="Times New Roman"/>
        </w:rPr>
        <w:t xml:space="preserve"> of transition metal compounds.</w:t>
      </w:r>
      <w:r w:rsidR="00CA7903" w:rsidRPr="00CA7903">
        <w:rPr>
          <w:rFonts w:cs="Times New Roman"/>
        </w:rPr>
        <w:t xml:space="preserve">                                                                       </w:t>
      </w:r>
      <w:r w:rsidR="00CA7903">
        <w:rPr>
          <w:rFonts w:cs="Times New Roman"/>
        </w:rPr>
        <w:t xml:space="preserve"> </w:t>
      </w:r>
      <w:r w:rsidR="005F1BDB" w:rsidRPr="00CA7903">
        <w:rPr>
          <w:rFonts w:cs="Times New Roman"/>
        </w:rPr>
        <w:t>6 m</w:t>
      </w:r>
      <w:r w:rsidR="008C70D4" w:rsidRPr="00CA7903">
        <w:rPr>
          <w:rFonts w:cs="Times New Roman"/>
        </w:rPr>
        <w:t>ar</w:t>
      </w:r>
      <w:r w:rsidR="005F1BDB" w:rsidRPr="00CA7903">
        <w:rPr>
          <w:rFonts w:cs="Times New Roman"/>
        </w:rPr>
        <w:t>ks</w:t>
      </w:r>
    </w:p>
    <w:p w:rsidR="008972F1" w:rsidRPr="008972F1" w:rsidRDefault="008972F1" w:rsidP="008972F1">
      <w:pPr>
        <w:autoSpaceDE w:val="0"/>
        <w:autoSpaceDN w:val="0"/>
        <w:adjustRightInd w:val="0"/>
        <w:spacing w:after="0" w:line="240" w:lineRule="auto"/>
        <w:rPr>
          <w:rFonts w:ascii="Calibri" w:hAnsi="Calibri" w:cs="Times New Roman"/>
          <w:b/>
        </w:rPr>
      </w:pPr>
      <w:r>
        <w:rPr>
          <w:rFonts w:cs="Times New Roman"/>
        </w:rPr>
        <w:t xml:space="preserve"> </w:t>
      </w:r>
    </w:p>
    <w:p w:rsidR="005F1BDB" w:rsidRPr="005F5107" w:rsidRDefault="005F1BDB" w:rsidP="005F1BDB">
      <w:pPr>
        <w:autoSpaceDE w:val="0"/>
        <w:autoSpaceDN w:val="0"/>
        <w:adjustRightInd w:val="0"/>
        <w:spacing w:after="0" w:line="240" w:lineRule="auto"/>
        <w:rPr>
          <w:rFonts w:cs="Times New Roman"/>
        </w:rPr>
      </w:pPr>
      <w:r w:rsidRPr="005F5107">
        <w:rPr>
          <w:rFonts w:cs="Times New Roman"/>
        </w:rPr>
        <w:t xml:space="preserve">                      </w:t>
      </w:r>
    </w:p>
    <w:p w:rsidR="005F1BDB" w:rsidRPr="005F5107" w:rsidRDefault="005F1BDB" w:rsidP="0077049F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  <w:lang w:val="en-GB"/>
        </w:rPr>
      </w:pPr>
    </w:p>
    <w:p w:rsidR="00857997" w:rsidRPr="005F5107" w:rsidRDefault="00857997" w:rsidP="0085799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sectPr w:rsidR="00857997" w:rsidRPr="005F5107" w:rsidSect="006850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53EC2"/>
    <w:multiLevelType w:val="hybridMultilevel"/>
    <w:tmpl w:val="63C886E6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528026E"/>
    <w:multiLevelType w:val="hybridMultilevel"/>
    <w:tmpl w:val="A66E76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647DDE"/>
    <w:multiLevelType w:val="hybridMultilevel"/>
    <w:tmpl w:val="5C08FEC0"/>
    <w:lvl w:ilvl="0" w:tplc="5274C05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00568"/>
    <w:multiLevelType w:val="hybridMultilevel"/>
    <w:tmpl w:val="534268C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90355F"/>
    <w:multiLevelType w:val="hybridMultilevel"/>
    <w:tmpl w:val="80221C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DC5E25"/>
    <w:multiLevelType w:val="hybridMultilevel"/>
    <w:tmpl w:val="F14C77EA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>
    <w:nsid w:val="20D96992"/>
    <w:multiLevelType w:val="hybridMultilevel"/>
    <w:tmpl w:val="AF3AED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037A66"/>
    <w:multiLevelType w:val="hybridMultilevel"/>
    <w:tmpl w:val="103E5CC8"/>
    <w:lvl w:ilvl="0" w:tplc="F20C6928">
      <w:start w:val="1"/>
      <w:numFmt w:val="lowerRoman"/>
      <w:lvlText w:val="%1."/>
      <w:lvlJc w:val="left"/>
      <w:pPr>
        <w:ind w:left="720" w:hanging="720"/>
      </w:pPr>
      <w:rPr>
        <w:rFonts w:ascii="Times New Roman" w:eastAsiaTheme="minorHAnsi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6181827"/>
    <w:multiLevelType w:val="hybridMultilevel"/>
    <w:tmpl w:val="69FC55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0700183"/>
    <w:multiLevelType w:val="hybridMultilevel"/>
    <w:tmpl w:val="F55A1F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F4236C"/>
    <w:multiLevelType w:val="hybridMultilevel"/>
    <w:tmpl w:val="C69863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764C29"/>
    <w:multiLevelType w:val="hybridMultilevel"/>
    <w:tmpl w:val="C44058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05421F"/>
    <w:multiLevelType w:val="hybridMultilevel"/>
    <w:tmpl w:val="0868F4D8"/>
    <w:lvl w:ilvl="0" w:tplc="A82AF2EC">
      <w:start w:val="1"/>
      <w:numFmt w:val="lowerRoman"/>
      <w:lvlText w:val="(%1)"/>
      <w:lvlJc w:val="left"/>
      <w:pPr>
        <w:ind w:left="862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E97D00"/>
    <w:multiLevelType w:val="hybridMultilevel"/>
    <w:tmpl w:val="9BDE3FA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DE0AA3"/>
    <w:multiLevelType w:val="hybridMultilevel"/>
    <w:tmpl w:val="29DC5A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5AC1967"/>
    <w:multiLevelType w:val="hybridMultilevel"/>
    <w:tmpl w:val="8A6498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79854D4"/>
    <w:multiLevelType w:val="hybridMultilevel"/>
    <w:tmpl w:val="64EE9E5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E3D4645"/>
    <w:multiLevelType w:val="hybridMultilevel"/>
    <w:tmpl w:val="FE4EC4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1C60C2"/>
    <w:multiLevelType w:val="hybridMultilevel"/>
    <w:tmpl w:val="9A6EE1B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4784D08"/>
    <w:multiLevelType w:val="hybridMultilevel"/>
    <w:tmpl w:val="C40CB31C"/>
    <w:lvl w:ilvl="0" w:tplc="AE3A74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ADD13E3"/>
    <w:multiLevelType w:val="hybridMultilevel"/>
    <w:tmpl w:val="F28CAA72"/>
    <w:lvl w:ilvl="0" w:tplc="080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21">
    <w:nsid w:val="5B562EE3"/>
    <w:multiLevelType w:val="hybridMultilevel"/>
    <w:tmpl w:val="215647A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FD2E72"/>
    <w:multiLevelType w:val="hybridMultilevel"/>
    <w:tmpl w:val="3376C4B6"/>
    <w:lvl w:ilvl="0" w:tplc="E4DEA47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FE3DFE"/>
    <w:multiLevelType w:val="hybridMultilevel"/>
    <w:tmpl w:val="E7600FE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DD5071D"/>
    <w:multiLevelType w:val="hybridMultilevel"/>
    <w:tmpl w:val="40902BB4"/>
    <w:lvl w:ilvl="0" w:tplc="CE8698C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233B33"/>
    <w:multiLevelType w:val="hybridMultilevel"/>
    <w:tmpl w:val="BDD62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FD66A3E"/>
    <w:multiLevelType w:val="hybridMultilevel"/>
    <w:tmpl w:val="47D2A5E8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7">
    <w:nsid w:val="609F0D06"/>
    <w:multiLevelType w:val="hybridMultilevel"/>
    <w:tmpl w:val="3E965E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2825DC3"/>
    <w:multiLevelType w:val="hybridMultilevel"/>
    <w:tmpl w:val="8314172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49E3AC0"/>
    <w:multiLevelType w:val="hybridMultilevel"/>
    <w:tmpl w:val="748C88B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C275ED0"/>
    <w:multiLevelType w:val="hybridMultilevel"/>
    <w:tmpl w:val="FA7C30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C3E57D8"/>
    <w:multiLevelType w:val="hybridMultilevel"/>
    <w:tmpl w:val="C0BC9ED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75EA73A7"/>
    <w:multiLevelType w:val="hybridMultilevel"/>
    <w:tmpl w:val="D632E9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B257E38"/>
    <w:multiLevelType w:val="hybridMultilevel"/>
    <w:tmpl w:val="0DFE03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7"/>
  </w:num>
  <w:num w:numId="3">
    <w:abstractNumId w:val="19"/>
  </w:num>
  <w:num w:numId="4">
    <w:abstractNumId w:val="1"/>
  </w:num>
  <w:num w:numId="5">
    <w:abstractNumId w:val="30"/>
  </w:num>
  <w:num w:numId="6">
    <w:abstractNumId w:val="23"/>
  </w:num>
  <w:num w:numId="7">
    <w:abstractNumId w:val="24"/>
  </w:num>
  <w:num w:numId="8">
    <w:abstractNumId w:val="8"/>
  </w:num>
  <w:num w:numId="9">
    <w:abstractNumId w:val="15"/>
  </w:num>
  <w:num w:numId="10">
    <w:abstractNumId w:val="27"/>
  </w:num>
  <w:num w:numId="11">
    <w:abstractNumId w:val="21"/>
  </w:num>
  <w:num w:numId="12">
    <w:abstractNumId w:val="5"/>
  </w:num>
  <w:num w:numId="13">
    <w:abstractNumId w:val="4"/>
  </w:num>
  <w:num w:numId="14">
    <w:abstractNumId w:val="20"/>
  </w:num>
  <w:num w:numId="15">
    <w:abstractNumId w:val="28"/>
  </w:num>
  <w:num w:numId="16">
    <w:abstractNumId w:val="11"/>
  </w:num>
  <w:num w:numId="17">
    <w:abstractNumId w:val="14"/>
  </w:num>
  <w:num w:numId="18">
    <w:abstractNumId w:val="6"/>
  </w:num>
  <w:num w:numId="19">
    <w:abstractNumId w:val="0"/>
  </w:num>
  <w:num w:numId="20">
    <w:abstractNumId w:val="29"/>
  </w:num>
  <w:num w:numId="21">
    <w:abstractNumId w:val="10"/>
  </w:num>
  <w:num w:numId="22">
    <w:abstractNumId w:val="32"/>
  </w:num>
  <w:num w:numId="23">
    <w:abstractNumId w:val="2"/>
  </w:num>
  <w:num w:numId="24">
    <w:abstractNumId w:val="17"/>
  </w:num>
  <w:num w:numId="25">
    <w:abstractNumId w:val="25"/>
  </w:num>
  <w:num w:numId="26">
    <w:abstractNumId w:val="31"/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</w:num>
  <w:num w:numId="29">
    <w:abstractNumId w:val="18"/>
  </w:num>
  <w:num w:numId="30">
    <w:abstractNumId w:val="26"/>
  </w:num>
  <w:num w:numId="31">
    <w:abstractNumId w:val="13"/>
  </w:num>
  <w:num w:numId="32">
    <w:abstractNumId w:val="16"/>
  </w:num>
  <w:num w:numId="33">
    <w:abstractNumId w:val="33"/>
  </w:num>
  <w:num w:numId="34">
    <w:abstractNumId w:val="9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6FBF"/>
    <w:rsid w:val="00005398"/>
    <w:rsid w:val="00010FCD"/>
    <w:rsid w:val="000228FA"/>
    <w:rsid w:val="00023552"/>
    <w:rsid w:val="00064DB9"/>
    <w:rsid w:val="0006672A"/>
    <w:rsid w:val="00066BF1"/>
    <w:rsid w:val="00073517"/>
    <w:rsid w:val="00083E90"/>
    <w:rsid w:val="00084BFA"/>
    <w:rsid w:val="00096103"/>
    <w:rsid w:val="000C5724"/>
    <w:rsid w:val="00110441"/>
    <w:rsid w:val="001110BC"/>
    <w:rsid w:val="0011392A"/>
    <w:rsid w:val="001150A7"/>
    <w:rsid w:val="001225CB"/>
    <w:rsid w:val="001257DF"/>
    <w:rsid w:val="00126DC5"/>
    <w:rsid w:val="00136118"/>
    <w:rsid w:val="00137736"/>
    <w:rsid w:val="00142764"/>
    <w:rsid w:val="0014301D"/>
    <w:rsid w:val="00146865"/>
    <w:rsid w:val="001473AB"/>
    <w:rsid w:val="00150402"/>
    <w:rsid w:val="001565A7"/>
    <w:rsid w:val="00173C08"/>
    <w:rsid w:val="001756AD"/>
    <w:rsid w:val="00177014"/>
    <w:rsid w:val="001856DE"/>
    <w:rsid w:val="00186D03"/>
    <w:rsid w:val="00190D12"/>
    <w:rsid w:val="0019290D"/>
    <w:rsid w:val="00194FD7"/>
    <w:rsid w:val="001970A1"/>
    <w:rsid w:val="001A18AC"/>
    <w:rsid w:val="001A264E"/>
    <w:rsid w:val="001A4CC1"/>
    <w:rsid w:val="001B0A47"/>
    <w:rsid w:val="001B6AD8"/>
    <w:rsid w:val="001C1682"/>
    <w:rsid w:val="001C51C5"/>
    <w:rsid w:val="001D02D1"/>
    <w:rsid w:val="001D0DE6"/>
    <w:rsid w:val="001D125D"/>
    <w:rsid w:val="001D3BD4"/>
    <w:rsid w:val="001D3F8D"/>
    <w:rsid w:val="001D6AEB"/>
    <w:rsid w:val="001E255A"/>
    <w:rsid w:val="001E7C08"/>
    <w:rsid w:val="0020186C"/>
    <w:rsid w:val="0020264A"/>
    <w:rsid w:val="0020284F"/>
    <w:rsid w:val="0020309B"/>
    <w:rsid w:val="002033EE"/>
    <w:rsid w:val="00211C35"/>
    <w:rsid w:val="00211C61"/>
    <w:rsid w:val="0021715C"/>
    <w:rsid w:val="00221F8E"/>
    <w:rsid w:val="002241BA"/>
    <w:rsid w:val="0022552A"/>
    <w:rsid w:val="00227D5A"/>
    <w:rsid w:val="002414B6"/>
    <w:rsid w:val="0025268C"/>
    <w:rsid w:val="00253982"/>
    <w:rsid w:val="00260ABB"/>
    <w:rsid w:val="00264B56"/>
    <w:rsid w:val="00280B65"/>
    <w:rsid w:val="00282A90"/>
    <w:rsid w:val="00294D1F"/>
    <w:rsid w:val="002951B1"/>
    <w:rsid w:val="002A01B9"/>
    <w:rsid w:val="002A02EC"/>
    <w:rsid w:val="002A1C6E"/>
    <w:rsid w:val="002A4A10"/>
    <w:rsid w:val="002B4434"/>
    <w:rsid w:val="002B6F29"/>
    <w:rsid w:val="002C0C33"/>
    <w:rsid w:val="002C0FBC"/>
    <w:rsid w:val="002C2788"/>
    <w:rsid w:val="002C610F"/>
    <w:rsid w:val="002C6FBF"/>
    <w:rsid w:val="002F70E0"/>
    <w:rsid w:val="002F7605"/>
    <w:rsid w:val="003129A4"/>
    <w:rsid w:val="003143C5"/>
    <w:rsid w:val="00320ED3"/>
    <w:rsid w:val="0032688A"/>
    <w:rsid w:val="00327F94"/>
    <w:rsid w:val="003333A0"/>
    <w:rsid w:val="00335DE1"/>
    <w:rsid w:val="00337A48"/>
    <w:rsid w:val="003440A5"/>
    <w:rsid w:val="003516E0"/>
    <w:rsid w:val="00353E0F"/>
    <w:rsid w:val="0035567D"/>
    <w:rsid w:val="00356CBC"/>
    <w:rsid w:val="003574A0"/>
    <w:rsid w:val="00370E1E"/>
    <w:rsid w:val="00373228"/>
    <w:rsid w:val="00374E26"/>
    <w:rsid w:val="003812E6"/>
    <w:rsid w:val="003A02E0"/>
    <w:rsid w:val="003A62E6"/>
    <w:rsid w:val="003A7EC1"/>
    <w:rsid w:val="003B7401"/>
    <w:rsid w:val="003C0949"/>
    <w:rsid w:val="003C1D5C"/>
    <w:rsid w:val="003C5102"/>
    <w:rsid w:val="003C640B"/>
    <w:rsid w:val="003D00A6"/>
    <w:rsid w:val="003D71CC"/>
    <w:rsid w:val="003D7249"/>
    <w:rsid w:val="003E2875"/>
    <w:rsid w:val="003E66F7"/>
    <w:rsid w:val="003F17E7"/>
    <w:rsid w:val="004055BC"/>
    <w:rsid w:val="00406ED5"/>
    <w:rsid w:val="004074E2"/>
    <w:rsid w:val="0042682B"/>
    <w:rsid w:val="00432F00"/>
    <w:rsid w:val="0044083F"/>
    <w:rsid w:val="004443F0"/>
    <w:rsid w:val="004523F8"/>
    <w:rsid w:val="0046585B"/>
    <w:rsid w:val="00465F0E"/>
    <w:rsid w:val="00473A8C"/>
    <w:rsid w:val="00476434"/>
    <w:rsid w:val="00486639"/>
    <w:rsid w:val="00490FDA"/>
    <w:rsid w:val="00492C1C"/>
    <w:rsid w:val="004A4874"/>
    <w:rsid w:val="004B1E6C"/>
    <w:rsid w:val="004B776C"/>
    <w:rsid w:val="004C00C3"/>
    <w:rsid w:val="004C3421"/>
    <w:rsid w:val="004D137F"/>
    <w:rsid w:val="004D1623"/>
    <w:rsid w:val="004D444D"/>
    <w:rsid w:val="004D4DF8"/>
    <w:rsid w:val="004D5154"/>
    <w:rsid w:val="004E5725"/>
    <w:rsid w:val="00505EBF"/>
    <w:rsid w:val="00515D60"/>
    <w:rsid w:val="005206AC"/>
    <w:rsid w:val="00522FC0"/>
    <w:rsid w:val="005262A1"/>
    <w:rsid w:val="00530AD2"/>
    <w:rsid w:val="005352FA"/>
    <w:rsid w:val="00550D13"/>
    <w:rsid w:val="005519BD"/>
    <w:rsid w:val="005530D4"/>
    <w:rsid w:val="00554537"/>
    <w:rsid w:val="00561C35"/>
    <w:rsid w:val="0056662D"/>
    <w:rsid w:val="005773B1"/>
    <w:rsid w:val="005839A4"/>
    <w:rsid w:val="00584C97"/>
    <w:rsid w:val="0059085B"/>
    <w:rsid w:val="005A2E09"/>
    <w:rsid w:val="005B247A"/>
    <w:rsid w:val="005C0224"/>
    <w:rsid w:val="005C124D"/>
    <w:rsid w:val="005C2EA6"/>
    <w:rsid w:val="005D0C09"/>
    <w:rsid w:val="005E60E4"/>
    <w:rsid w:val="005E7859"/>
    <w:rsid w:val="005F0032"/>
    <w:rsid w:val="005F1BDB"/>
    <w:rsid w:val="005F5107"/>
    <w:rsid w:val="00603BBB"/>
    <w:rsid w:val="006056F8"/>
    <w:rsid w:val="006101EB"/>
    <w:rsid w:val="006207A6"/>
    <w:rsid w:val="006245A1"/>
    <w:rsid w:val="006440ED"/>
    <w:rsid w:val="00647D00"/>
    <w:rsid w:val="00650ADB"/>
    <w:rsid w:val="006516D4"/>
    <w:rsid w:val="00651E63"/>
    <w:rsid w:val="006526BB"/>
    <w:rsid w:val="006624F0"/>
    <w:rsid w:val="00671AE8"/>
    <w:rsid w:val="00676F4E"/>
    <w:rsid w:val="0068507F"/>
    <w:rsid w:val="006854AB"/>
    <w:rsid w:val="00690149"/>
    <w:rsid w:val="00691405"/>
    <w:rsid w:val="006A1C5B"/>
    <w:rsid w:val="006A5FFF"/>
    <w:rsid w:val="006B7CE3"/>
    <w:rsid w:val="006C4AA8"/>
    <w:rsid w:val="006D3F8A"/>
    <w:rsid w:val="006D6DE0"/>
    <w:rsid w:val="006D7A05"/>
    <w:rsid w:val="006E7569"/>
    <w:rsid w:val="006F7BB7"/>
    <w:rsid w:val="00702280"/>
    <w:rsid w:val="00704A1D"/>
    <w:rsid w:val="00706956"/>
    <w:rsid w:val="00716978"/>
    <w:rsid w:val="00721496"/>
    <w:rsid w:val="00724D49"/>
    <w:rsid w:val="00725329"/>
    <w:rsid w:val="00730F0D"/>
    <w:rsid w:val="00731E5E"/>
    <w:rsid w:val="00734F82"/>
    <w:rsid w:val="00742D17"/>
    <w:rsid w:val="00755082"/>
    <w:rsid w:val="007555DA"/>
    <w:rsid w:val="0075615F"/>
    <w:rsid w:val="00761F48"/>
    <w:rsid w:val="00763330"/>
    <w:rsid w:val="00763625"/>
    <w:rsid w:val="00763773"/>
    <w:rsid w:val="00764F05"/>
    <w:rsid w:val="0077049F"/>
    <w:rsid w:val="00777E42"/>
    <w:rsid w:val="00783C2B"/>
    <w:rsid w:val="00784FEF"/>
    <w:rsid w:val="007852E9"/>
    <w:rsid w:val="007965A0"/>
    <w:rsid w:val="00797067"/>
    <w:rsid w:val="007A41BC"/>
    <w:rsid w:val="007C18B9"/>
    <w:rsid w:val="007C4954"/>
    <w:rsid w:val="007C50AD"/>
    <w:rsid w:val="007C7324"/>
    <w:rsid w:val="007D4C3C"/>
    <w:rsid w:val="007D67F4"/>
    <w:rsid w:val="007D7D98"/>
    <w:rsid w:val="007E1896"/>
    <w:rsid w:val="007E1FF5"/>
    <w:rsid w:val="007E22B0"/>
    <w:rsid w:val="007E6B32"/>
    <w:rsid w:val="007E7FAF"/>
    <w:rsid w:val="007F0F9E"/>
    <w:rsid w:val="007F4202"/>
    <w:rsid w:val="007F6ADD"/>
    <w:rsid w:val="00802403"/>
    <w:rsid w:val="00803085"/>
    <w:rsid w:val="0080471C"/>
    <w:rsid w:val="00813926"/>
    <w:rsid w:val="008177F0"/>
    <w:rsid w:val="008206CA"/>
    <w:rsid w:val="008226EF"/>
    <w:rsid w:val="00827D72"/>
    <w:rsid w:val="00844329"/>
    <w:rsid w:val="00845F64"/>
    <w:rsid w:val="008473CE"/>
    <w:rsid w:val="00854A55"/>
    <w:rsid w:val="00857997"/>
    <w:rsid w:val="00861616"/>
    <w:rsid w:val="0086317E"/>
    <w:rsid w:val="0086338A"/>
    <w:rsid w:val="00864C9A"/>
    <w:rsid w:val="00864F9A"/>
    <w:rsid w:val="00866DD0"/>
    <w:rsid w:val="008671C2"/>
    <w:rsid w:val="008751CF"/>
    <w:rsid w:val="008774C1"/>
    <w:rsid w:val="00882271"/>
    <w:rsid w:val="008913E4"/>
    <w:rsid w:val="00896BFE"/>
    <w:rsid w:val="008972F1"/>
    <w:rsid w:val="00897D48"/>
    <w:rsid w:val="00897F14"/>
    <w:rsid w:val="008A5A0E"/>
    <w:rsid w:val="008B2704"/>
    <w:rsid w:val="008B6E97"/>
    <w:rsid w:val="008C618E"/>
    <w:rsid w:val="008C70D4"/>
    <w:rsid w:val="008D0C04"/>
    <w:rsid w:val="008F1732"/>
    <w:rsid w:val="008F453B"/>
    <w:rsid w:val="008F4C27"/>
    <w:rsid w:val="00906384"/>
    <w:rsid w:val="009100F4"/>
    <w:rsid w:val="00911030"/>
    <w:rsid w:val="00913D21"/>
    <w:rsid w:val="00915046"/>
    <w:rsid w:val="009163D8"/>
    <w:rsid w:val="00923D77"/>
    <w:rsid w:val="00924AA3"/>
    <w:rsid w:val="00935CD2"/>
    <w:rsid w:val="00942C19"/>
    <w:rsid w:val="00942E1B"/>
    <w:rsid w:val="00942F35"/>
    <w:rsid w:val="0094666D"/>
    <w:rsid w:val="0095155A"/>
    <w:rsid w:val="0096029A"/>
    <w:rsid w:val="00962A13"/>
    <w:rsid w:val="009649B9"/>
    <w:rsid w:val="00965734"/>
    <w:rsid w:val="00967054"/>
    <w:rsid w:val="009706D3"/>
    <w:rsid w:val="0097126A"/>
    <w:rsid w:val="0097470D"/>
    <w:rsid w:val="00984975"/>
    <w:rsid w:val="00997546"/>
    <w:rsid w:val="009A09C9"/>
    <w:rsid w:val="009A5AF6"/>
    <w:rsid w:val="009B3223"/>
    <w:rsid w:val="009B482C"/>
    <w:rsid w:val="009B54EB"/>
    <w:rsid w:val="009D65F6"/>
    <w:rsid w:val="009D72FC"/>
    <w:rsid w:val="009E1102"/>
    <w:rsid w:val="009E3EFD"/>
    <w:rsid w:val="009F5CDB"/>
    <w:rsid w:val="009F6BE5"/>
    <w:rsid w:val="00A01C0D"/>
    <w:rsid w:val="00A07D67"/>
    <w:rsid w:val="00A10E21"/>
    <w:rsid w:val="00A13697"/>
    <w:rsid w:val="00A15933"/>
    <w:rsid w:val="00A1616D"/>
    <w:rsid w:val="00A172BD"/>
    <w:rsid w:val="00A3325C"/>
    <w:rsid w:val="00A343D1"/>
    <w:rsid w:val="00A5435B"/>
    <w:rsid w:val="00A55195"/>
    <w:rsid w:val="00A6451E"/>
    <w:rsid w:val="00A66C59"/>
    <w:rsid w:val="00A707D0"/>
    <w:rsid w:val="00A75EAA"/>
    <w:rsid w:val="00A822E7"/>
    <w:rsid w:val="00A85A3F"/>
    <w:rsid w:val="00A87638"/>
    <w:rsid w:val="00A92F9E"/>
    <w:rsid w:val="00A969BA"/>
    <w:rsid w:val="00AA3089"/>
    <w:rsid w:val="00AA4EA8"/>
    <w:rsid w:val="00AB2630"/>
    <w:rsid w:val="00AC002D"/>
    <w:rsid w:val="00AC2742"/>
    <w:rsid w:val="00AC2A6D"/>
    <w:rsid w:val="00AC57F1"/>
    <w:rsid w:val="00AD7FB5"/>
    <w:rsid w:val="00AE04A8"/>
    <w:rsid w:val="00AE2A5A"/>
    <w:rsid w:val="00AE64B6"/>
    <w:rsid w:val="00AF251B"/>
    <w:rsid w:val="00AF3624"/>
    <w:rsid w:val="00AF3651"/>
    <w:rsid w:val="00AF4A69"/>
    <w:rsid w:val="00AF53C4"/>
    <w:rsid w:val="00AF7460"/>
    <w:rsid w:val="00B00BEC"/>
    <w:rsid w:val="00B027FB"/>
    <w:rsid w:val="00B0335A"/>
    <w:rsid w:val="00B107D2"/>
    <w:rsid w:val="00B1114B"/>
    <w:rsid w:val="00B1559B"/>
    <w:rsid w:val="00B2059D"/>
    <w:rsid w:val="00B226FB"/>
    <w:rsid w:val="00B24844"/>
    <w:rsid w:val="00B312AC"/>
    <w:rsid w:val="00B4093C"/>
    <w:rsid w:val="00B41011"/>
    <w:rsid w:val="00B50771"/>
    <w:rsid w:val="00B55F69"/>
    <w:rsid w:val="00B60AC5"/>
    <w:rsid w:val="00B662E5"/>
    <w:rsid w:val="00B73AA7"/>
    <w:rsid w:val="00B74499"/>
    <w:rsid w:val="00B8174F"/>
    <w:rsid w:val="00BB248D"/>
    <w:rsid w:val="00BB46A3"/>
    <w:rsid w:val="00BC024D"/>
    <w:rsid w:val="00BC0E46"/>
    <w:rsid w:val="00BC777C"/>
    <w:rsid w:val="00BD14B3"/>
    <w:rsid w:val="00BD39F0"/>
    <w:rsid w:val="00BD45BC"/>
    <w:rsid w:val="00BD613B"/>
    <w:rsid w:val="00BE03E9"/>
    <w:rsid w:val="00BF3F4F"/>
    <w:rsid w:val="00C0572F"/>
    <w:rsid w:val="00C11B0F"/>
    <w:rsid w:val="00C14F3D"/>
    <w:rsid w:val="00C258EB"/>
    <w:rsid w:val="00C27867"/>
    <w:rsid w:val="00C31351"/>
    <w:rsid w:val="00C35288"/>
    <w:rsid w:val="00C35B07"/>
    <w:rsid w:val="00C37186"/>
    <w:rsid w:val="00C372AB"/>
    <w:rsid w:val="00C40D33"/>
    <w:rsid w:val="00C553D6"/>
    <w:rsid w:val="00C558DD"/>
    <w:rsid w:val="00C56694"/>
    <w:rsid w:val="00C607C3"/>
    <w:rsid w:val="00C65232"/>
    <w:rsid w:val="00C76697"/>
    <w:rsid w:val="00C8755C"/>
    <w:rsid w:val="00C920C0"/>
    <w:rsid w:val="00C92237"/>
    <w:rsid w:val="00C92D89"/>
    <w:rsid w:val="00CA1EEA"/>
    <w:rsid w:val="00CA7903"/>
    <w:rsid w:val="00CA7D63"/>
    <w:rsid w:val="00CB138F"/>
    <w:rsid w:val="00CB33B7"/>
    <w:rsid w:val="00CC47D4"/>
    <w:rsid w:val="00CD0481"/>
    <w:rsid w:val="00CD4F68"/>
    <w:rsid w:val="00CD664E"/>
    <w:rsid w:val="00CD688C"/>
    <w:rsid w:val="00CE0317"/>
    <w:rsid w:val="00CE1331"/>
    <w:rsid w:val="00CE134A"/>
    <w:rsid w:val="00CE24F7"/>
    <w:rsid w:val="00CE53FE"/>
    <w:rsid w:val="00CE5556"/>
    <w:rsid w:val="00CF04DE"/>
    <w:rsid w:val="00CF439B"/>
    <w:rsid w:val="00CF7B5B"/>
    <w:rsid w:val="00CF7DC3"/>
    <w:rsid w:val="00D016ED"/>
    <w:rsid w:val="00D13AB5"/>
    <w:rsid w:val="00D15924"/>
    <w:rsid w:val="00D15D4B"/>
    <w:rsid w:val="00D20935"/>
    <w:rsid w:val="00D21270"/>
    <w:rsid w:val="00D242E8"/>
    <w:rsid w:val="00D30166"/>
    <w:rsid w:val="00D30175"/>
    <w:rsid w:val="00D30917"/>
    <w:rsid w:val="00D315DB"/>
    <w:rsid w:val="00D34126"/>
    <w:rsid w:val="00D345E4"/>
    <w:rsid w:val="00D35E56"/>
    <w:rsid w:val="00D378C2"/>
    <w:rsid w:val="00D46675"/>
    <w:rsid w:val="00D6040E"/>
    <w:rsid w:val="00D6126B"/>
    <w:rsid w:val="00D64A62"/>
    <w:rsid w:val="00D71153"/>
    <w:rsid w:val="00D72BEC"/>
    <w:rsid w:val="00D7677E"/>
    <w:rsid w:val="00D84039"/>
    <w:rsid w:val="00D90F60"/>
    <w:rsid w:val="00D92771"/>
    <w:rsid w:val="00D92F18"/>
    <w:rsid w:val="00D94B7C"/>
    <w:rsid w:val="00DA168E"/>
    <w:rsid w:val="00DA29AA"/>
    <w:rsid w:val="00DB193F"/>
    <w:rsid w:val="00DC11E8"/>
    <w:rsid w:val="00DC6C19"/>
    <w:rsid w:val="00DD47C2"/>
    <w:rsid w:val="00DE6F38"/>
    <w:rsid w:val="00DF5E1F"/>
    <w:rsid w:val="00E002D5"/>
    <w:rsid w:val="00E07B43"/>
    <w:rsid w:val="00E11ABA"/>
    <w:rsid w:val="00E21EDE"/>
    <w:rsid w:val="00E272B4"/>
    <w:rsid w:val="00E30E13"/>
    <w:rsid w:val="00E350ED"/>
    <w:rsid w:val="00E4053A"/>
    <w:rsid w:val="00E415F2"/>
    <w:rsid w:val="00E44E98"/>
    <w:rsid w:val="00E517AA"/>
    <w:rsid w:val="00E53E65"/>
    <w:rsid w:val="00E6123F"/>
    <w:rsid w:val="00E62798"/>
    <w:rsid w:val="00E65082"/>
    <w:rsid w:val="00E65B05"/>
    <w:rsid w:val="00E84F6F"/>
    <w:rsid w:val="00E85671"/>
    <w:rsid w:val="00E861AD"/>
    <w:rsid w:val="00EB0052"/>
    <w:rsid w:val="00EB454B"/>
    <w:rsid w:val="00EB5C14"/>
    <w:rsid w:val="00EC0F9E"/>
    <w:rsid w:val="00EC18C5"/>
    <w:rsid w:val="00EC57AC"/>
    <w:rsid w:val="00ED214B"/>
    <w:rsid w:val="00ED4A74"/>
    <w:rsid w:val="00EE0A2C"/>
    <w:rsid w:val="00EE46F3"/>
    <w:rsid w:val="00EF4CE5"/>
    <w:rsid w:val="00EF60A9"/>
    <w:rsid w:val="00F01600"/>
    <w:rsid w:val="00F06778"/>
    <w:rsid w:val="00F176D0"/>
    <w:rsid w:val="00F2357E"/>
    <w:rsid w:val="00F32057"/>
    <w:rsid w:val="00F34A0B"/>
    <w:rsid w:val="00F36917"/>
    <w:rsid w:val="00F37E9D"/>
    <w:rsid w:val="00F452BA"/>
    <w:rsid w:val="00F500FD"/>
    <w:rsid w:val="00F528CE"/>
    <w:rsid w:val="00F54B35"/>
    <w:rsid w:val="00F56111"/>
    <w:rsid w:val="00F7375F"/>
    <w:rsid w:val="00F76797"/>
    <w:rsid w:val="00F857FF"/>
    <w:rsid w:val="00FA314C"/>
    <w:rsid w:val="00FA31B5"/>
    <w:rsid w:val="00FA3D3C"/>
    <w:rsid w:val="00FA52C5"/>
    <w:rsid w:val="00FA56F8"/>
    <w:rsid w:val="00FB03B2"/>
    <w:rsid w:val="00FB207F"/>
    <w:rsid w:val="00FC04F3"/>
    <w:rsid w:val="00FC429B"/>
    <w:rsid w:val="00FD0A9D"/>
    <w:rsid w:val="00FD50CC"/>
    <w:rsid w:val="00FE3F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79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6FB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58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8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06384"/>
    <w:pPr>
      <w:ind w:left="720"/>
      <w:contextualSpacing/>
    </w:pPr>
  </w:style>
  <w:style w:type="table" w:styleId="TableGrid">
    <w:name w:val="Table Grid"/>
    <w:basedOn w:val="TableNormal"/>
    <w:uiPriority w:val="59"/>
    <w:rsid w:val="0014301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2093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79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6FB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58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8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06384"/>
    <w:pPr>
      <w:ind w:left="720"/>
      <w:contextualSpacing/>
    </w:pPr>
  </w:style>
  <w:style w:type="table" w:styleId="TableGrid">
    <w:name w:val="Table Grid"/>
    <w:basedOn w:val="TableNormal"/>
    <w:uiPriority w:val="59"/>
    <w:rsid w:val="0014301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209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3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2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9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3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54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4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843</Words>
  <Characters>480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we</dc:creator>
  <cp:lastModifiedBy>user</cp:lastModifiedBy>
  <cp:revision>40</cp:revision>
  <dcterms:created xsi:type="dcterms:W3CDTF">2019-03-14T06:53:00Z</dcterms:created>
  <dcterms:modified xsi:type="dcterms:W3CDTF">2019-04-17T08:35:00Z</dcterms:modified>
</cp:coreProperties>
</file>